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7D9BBDF" w14:textId="5F491DAA" w:rsidR="00D46A8E" w:rsidRDefault="009F416A" w:rsidP="00B903BA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F728BB5" wp14:editId="31AA4A86">
            <wp:simplePos x="0" y="0"/>
            <wp:positionH relativeFrom="column">
              <wp:posOffset>685800</wp:posOffset>
            </wp:positionH>
            <wp:positionV relativeFrom="paragraph">
              <wp:posOffset>-285750</wp:posOffset>
            </wp:positionV>
            <wp:extent cx="3524250" cy="3524250"/>
            <wp:effectExtent l="0" t="0" r="0" b="0"/>
            <wp:wrapTopAndBottom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24250" cy="3524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61752E1" w14:textId="77777777" w:rsidR="00B23E8F" w:rsidRDefault="00B23E8F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3E50FDC5" w14:textId="38DBB204" w:rsidR="00B23E8F" w:rsidRDefault="00B23E8F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40BAFB47" w14:textId="77777777" w:rsidR="00B23E8F" w:rsidRDefault="00B23E8F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13ACC544" w14:textId="77777777" w:rsidR="00B23E8F" w:rsidRDefault="00B23E8F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552022B1" w14:textId="77777777" w:rsidR="00B23E8F" w:rsidRDefault="00B23E8F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3CCF95F1" w14:textId="77777777" w:rsidR="00B23E8F" w:rsidRDefault="00B23E8F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0D674B85" w14:textId="77777777" w:rsidR="00436207" w:rsidRDefault="00436207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0CE00C5A" w14:textId="77777777" w:rsidR="00436207" w:rsidRDefault="00436207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4E629254" w14:textId="77777777" w:rsidR="00436207" w:rsidRDefault="00436207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552B76F0" w14:textId="6CF9CE32" w:rsidR="00436207" w:rsidRDefault="00436207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466833FF" w14:textId="269FA3C4" w:rsidR="00CF7EBF" w:rsidRDefault="00CF7EBF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555A5FC8" w14:textId="071963BC" w:rsidR="00CF7EBF" w:rsidRDefault="00CF7EBF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7413E23C" w14:textId="77777777" w:rsidR="00CF7EBF" w:rsidRDefault="00CF7EBF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bookmarkStart w:id="0" w:name="_GoBack"/>
      <w:bookmarkEnd w:id="0"/>
    </w:p>
    <w:p w14:paraId="3C2CB8C6" w14:textId="77777777" w:rsidR="00436207" w:rsidRDefault="00436207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528334EE" w14:textId="77777777" w:rsidR="00436207" w:rsidRDefault="00436207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22BAD802" w14:textId="77777777" w:rsidR="00436207" w:rsidRDefault="00436207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69384237" w14:textId="0E926F0C" w:rsidR="00AB2242" w:rsidRDefault="00AB2242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AB2242">
        <w:rPr>
          <w:rFonts w:ascii="Times New Roman" w:hAnsi="Times New Roman" w:cs="Times New Roman"/>
          <w:b/>
          <w:i/>
          <w:sz w:val="24"/>
          <w:szCs w:val="24"/>
        </w:rPr>
        <w:t>NAME: JABIR ALI SHAH</w:t>
      </w:r>
    </w:p>
    <w:p w14:paraId="45607671" w14:textId="77777777" w:rsidR="00B23E8F" w:rsidRPr="00AB2242" w:rsidRDefault="00B23E8F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2E511B56" w14:textId="20ACAE3C" w:rsidR="00AB2242" w:rsidRDefault="00AB2242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AB2242">
        <w:rPr>
          <w:rFonts w:ascii="Times New Roman" w:hAnsi="Times New Roman" w:cs="Times New Roman"/>
          <w:b/>
          <w:i/>
          <w:sz w:val="24"/>
          <w:szCs w:val="24"/>
        </w:rPr>
        <w:t>ID: 14669</w:t>
      </w:r>
    </w:p>
    <w:p w14:paraId="1BA4FDD4" w14:textId="77777777" w:rsidR="00B23E8F" w:rsidRPr="00AB2242" w:rsidRDefault="00B23E8F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5D1151EC" w14:textId="77777777" w:rsidR="00B23E8F" w:rsidRDefault="00AB2242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lang w:val="en-GB"/>
        </w:rPr>
      </w:pPr>
      <w:r w:rsidRPr="00AB2242">
        <w:rPr>
          <w:rFonts w:ascii="Times New Roman" w:hAnsi="Times New Roman" w:cs="Times New Roman"/>
          <w:b/>
          <w:i/>
          <w:sz w:val="24"/>
          <w:szCs w:val="24"/>
        </w:rPr>
        <w:t xml:space="preserve">SUBJECT: </w:t>
      </w:r>
      <w:r w:rsidR="00D874FB">
        <w:rPr>
          <w:rFonts w:ascii="Times New Roman" w:hAnsi="Times New Roman" w:cs="Times New Roman"/>
          <w:b/>
          <w:i/>
          <w:sz w:val="24"/>
          <w:szCs w:val="24"/>
          <w:lang w:val="en-GB"/>
        </w:rPr>
        <w:t>Business mathematics</w:t>
      </w:r>
    </w:p>
    <w:p w14:paraId="78928689" w14:textId="23AA732D" w:rsidR="00AB2242" w:rsidRPr="00D874FB" w:rsidRDefault="00D874FB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i/>
          <w:sz w:val="24"/>
          <w:szCs w:val="24"/>
          <w:lang w:val="x-none"/>
        </w:rPr>
        <w:t xml:space="preserve">          </w:t>
      </w:r>
    </w:p>
    <w:p w14:paraId="28401CDF" w14:textId="7C80BCFF" w:rsidR="00AB2242" w:rsidRDefault="00AB2242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AB2242">
        <w:rPr>
          <w:rFonts w:ascii="Times New Roman" w:hAnsi="Times New Roman" w:cs="Times New Roman"/>
          <w:b/>
          <w:i/>
          <w:sz w:val="24"/>
          <w:szCs w:val="24"/>
        </w:rPr>
        <w:t xml:space="preserve">SEMESTER: </w:t>
      </w:r>
      <w:r w:rsidR="005730CE">
        <w:rPr>
          <w:rFonts w:ascii="Times New Roman" w:hAnsi="Times New Roman" w:cs="Times New Roman"/>
          <w:b/>
          <w:i/>
          <w:sz w:val="24"/>
          <w:szCs w:val="24"/>
        </w:rPr>
        <w:t>4</w:t>
      </w:r>
    </w:p>
    <w:p w14:paraId="71DF82E9" w14:textId="77777777" w:rsidR="00B23E8F" w:rsidRPr="00AB2242" w:rsidRDefault="00B23E8F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3EA06E74" w14:textId="26AE23A6" w:rsidR="00AB2242" w:rsidRDefault="00AB2242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AB2242">
        <w:rPr>
          <w:rFonts w:ascii="Times New Roman" w:hAnsi="Times New Roman" w:cs="Times New Roman"/>
          <w:b/>
          <w:i/>
          <w:sz w:val="24"/>
          <w:szCs w:val="24"/>
        </w:rPr>
        <w:t xml:space="preserve">SUBMITTED TO: </w:t>
      </w:r>
      <w:r w:rsidR="00EF3B8E" w:rsidRPr="00EF3B8E">
        <w:rPr>
          <w:rFonts w:ascii="Times New Roman" w:hAnsi="Times New Roman" w:cs="Times New Roman"/>
          <w:b/>
          <w:i/>
          <w:sz w:val="24"/>
          <w:szCs w:val="24"/>
        </w:rPr>
        <w:t>DR. LIAQAT ALI</w:t>
      </w:r>
    </w:p>
    <w:p w14:paraId="019A6CA7" w14:textId="77777777" w:rsidR="00B23E8F" w:rsidRPr="00AB2242" w:rsidRDefault="00B23E8F" w:rsidP="00AB224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14:paraId="43A9CAA3" w14:textId="4DD29AC6" w:rsidR="00D46A8E" w:rsidRDefault="00AB2242" w:rsidP="009F416A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AB2242">
        <w:rPr>
          <w:rFonts w:ascii="Times New Roman" w:hAnsi="Times New Roman" w:cs="Times New Roman"/>
          <w:b/>
          <w:i/>
          <w:sz w:val="24"/>
          <w:szCs w:val="24"/>
        </w:rPr>
        <w:t>DATED: 2</w:t>
      </w:r>
      <w:r w:rsidR="00683E04">
        <w:rPr>
          <w:rFonts w:ascii="Times New Roman" w:hAnsi="Times New Roman" w:cs="Times New Roman"/>
          <w:b/>
          <w:i/>
          <w:sz w:val="24"/>
          <w:szCs w:val="24"/>
        </w:rPr>
        <w:t>6</w:t>
      </w:r>
      <w:r w:rsidRPr="00AB2242">
        <w:rPr>
          <w:rFonts w:ascii="Times New Roman" w:hAnsi="Times New Roman" w:cs="Times New Roman"/>
          <w:b/>
          <w:i/>
          <w:sz w:val="24"/>
          <w:szCs w:val="24"/>
        </w:rPr>
        <w:t>/8/2020</w:t>
      </w:r>
    </w:p>
    <w:p w14:paraId="54C3256B" w14:textId="53FD9E2B" w:rsidR="00C77124" w:rsidRDefault="00C77124" w:rsidP="00B903BA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lastRenderedPageBreak/>
        <w:t>I</w:t>
      </w:r>
      <w:r w:rsidR="00C55FA3">
        <w:rPr>
          <w:rFonts w:ascii="Times New Roman" w:hAnsi="Times New Roman" w:cs="Times New Roman"/>
          <w:b/>
          <w:i/>
          <w:sz w:val="24"/>
          <w:szCs w:val="24"/>
        </w:rPr>
        <w:t>QRA NATIONAL UNIVERSITY</w:t>
      </w:r>
    </w:p>
    <w:p w14:paraId="5D7F5774" w14:textId="77777777" w:rsidR="00C77124" w:rsidRDefault="00C77124" w:rsidP="00B903BA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PESHAWAR</w:t>
      </w:r>
      <w:r w:rsidR="00B903BA" w:rsidRPr="00C47B93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                                                                           </w:t>
      </w:r>
      <w:r w:rsidR="00640233" w:rsidRPr="00C47B93">
        <w:rPr>
          <w:rFonts w:ascii="Times New Roman" w:hAnsi="Times New Roman" w:cs="Times New Roman"/>
          <w:b/>
          <w:i/>
          <w:sz w:val="24"/>
          <w:szCs w:val="24"/>
        </w:rPr>
        <w:t xml:space="preserve">             </w:t>
      </w:r>
    </w:p>
    <w:p w14:paraId="794AF852" w14:textId="77777777" w:rsidR="00C77124" w:rsidRDefault="00C77124" w:rsidP="00B903BA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14:paraId="4C25534E" w14:textId="504CE59D" w:rsidR="00B903BA" w:rsidRPr="00C47B93" w:rsidRDefault="00B903BA" w:rsidP="00B903BA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C47B9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055115">
        <w:rPr>
          <w:rFonts w:ascii="Times New Roman" w:hAnsi="Times New Roman" w:cs="Times New Roman"/>
          <w:b/>
          <w:i/>
          <w:sz w:val="24"/>
          <w:szCs w:val="24"/>
        </w:rPr>
        <w:t xml:space="preserve">Mid Exam </w:t>
      </w:r>
      <w:r w:rsidR="00A6365E">
        <w:rPr>
          <w:rFonts w:ascii="Times New Roman" w:hAnsi="Times New Roman" w:cs="Times New Roman"/>
          <w:b/>
          <w:i/>
          <w:sz w:val="24"/>
          <w:szCs w:val="24"/>
        </w:rPr>
        <w:t xml:space="preserve"> for </w:t>
      </w:r>
      <w:r w:rsidR="00C55FA3">
        <w:rPr>
          <w:rFonts w:ascii="Times New Roman" w:hAnsi="Times New Roman" w:cs="Times New Roman"/>
          <w:b/>
          <w:i/>
          <w:sz w:val="24"/>
          <w:szCs w:val="24"/>
        </w:rPr>
        <w:t xml:space="preserve">Summer </w:t>
      </w:r>
      <w:r w:rsidRPr="00C47B93">
        <w:rPr>
          <w:rFonts w:ascii="Times New Roman" w:hAnsi="Times New Roman" w:cs="Times New Roman"/>
          <w:b/>
          <w:i/>
          <w:sz w:val="24"/>
          <w:szCs w:val="24"/>
        </w:rPr>
        <w:t>Semester</w:t>
      </w:r>
      <w:r w:rsidR="00C55FA3">
        <w:rPr>
          <w:rFonts w:ascii="Times New Roman" w:hAnsi="Times New Roman" w:cs="Times New Roman"/>
          <w:b/>
          <w:i/>
          <w:sz w:val="24"/>
          <w:szCs w:val="24"/>
        </w:rPr>
        <w:t xml:space="preserve"> B</w:t>
      </w:r>
      <w:r w:rsidR="00520C42">
        <w:rPr>
          <w:rFonts w:ascii="Times New Roman" w:hAnsi="Times New Roman" w:cs="Times New Roman"/>
          <w:b/>
          <w:i/>
          <w:sz w:val="24"/>
          <w:szCs w:val="24"/>
        </w:rPr>
        <w:t>B</w:t>
      </w:r>
      <w:r w:rsidR="00C55FA3">
        <w:rPr>
          <w:rFonts w:ascii="Times New Roman" w:hAnsi="Times New Roman" w:cs="Times New Roman"/>
          <w:b/>
          <w:i/>
          <w:sz w:val="24"/>
          <w:szCs w:val="24"/>
        </w:rPr>
        <w:t>A</w:t>
      </w:r>
    </w:p>
    <w:p w14:paraId="4EF9B85E" w14:textId="56382206" w:rsidR="00B903BA" w:rsidRPr="00C47B93" w:rsidRDefault="00A6365E" w:rsidP="00CB39EB">
      <w:pPr>
        <w:spacing w:line="240" w:lineRule="auto"/>
        <w:ind w:right="-63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Business Mathematics</w:t>
      </w:r>
      <w:r w:rsidR="00640233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40233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40233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40233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 w:rsidR="00640233" w:rsidRPr="00C47B93">
        <w:rPr>
          <w:rFonts w:ascii="Times New Roman" w:hAnsi="Times New Roman" w:cs="Times New Roman"/>
          <w:b/>
          <w:i/>
          <w:sz w:val="24"/>
          <w:szCs w:val="24"/>
        </w:rPr>
        <w:tab/>
        <w:t xml:space="preserve">Max Time:  </w:t>
      </w:r>
      <w:r w:rsidR="00D8103E">
        <w:rPr>
          <w:rFonts w:ascii="Times New Roman" w:hAnsi="Times New Roman" w:cs="Times New Roman"/>
          <w:b/>
          <w:i/>
          <w:sz w:val="24"/>
          <w:szCs w:val="24"/>
        </w:rPr>
        <w:t>4 Hrs</w:t>
      </w:r>
      <w:r w:rsidR="00B903BA" w:rsidRPr="00C47B93">
        <w:rPr>
          <w:rFonts w:ascii="Times New Roman" w:hAnsi="Times New Roman" w:cs="Times New Roman"/>
          <w:b/>
          <w:i/>
          <w:sz w:val="24"/>
          <w:szCs w:val="24"/>
        </w:rPr>
        <w:t xml:space="preserve">.                                </w:t>
      </w:r>
      <w:r w:rsidR="00036BCE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F721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F721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F721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F721B">
        <w:rPr>
          <w:rFonts w:ascii="Times New Roman" w:hAnsi="Times New Roman" w:cs="Times New Roman"/>
          <w:b/>
          <w:i/>
          <w:sz w:val="24"/>
          <w:szCs w:val="24"/>
        </w:rPr>
        <w:tab/>
        <w:t xml:space="preserve">(Part –I Time: </w:t>
      </w:r>
      <w:r w:rsidR="00D8103E">
        <w:rPr>
          <w:rFonts w:ascii="Times New Roman" w:hAnsi="Times New Roman" w:cs="Times New Roman"/>
          <w:b/>
          <w:i/>
          <w:sz w:val="24"/>
          <w:szCs w:val="24"/>
        </w:rPr>
        <w:t>1Hr</w:t>
      </w:r>
      <w:r w:rsidR="00F95727" w:rsidRPr="00C47B93">
        <w:rPr>
          <w:rFonts w:ascii="Times New Roman" w:hAnsi="Times New Roman" w:cs="Times New Roman"/>
          <w:b/>
          <w:i/>
          <w:sz w:val="24"/>
          <w:szCs w:val="24"/>
        </w:rPr>
        <w:t>)</w:t>
      </w:r>
      <w:r w:rsidR="00F95727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 w:rsidR="00F95727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 w:rsidR="00F95727" w:rsidRPr="00C47B93">
        <w:rPr>
          <w:rFonts w:ascii="Times New Roman" w:hAnsi="Times New Roman" w:cs="Times New Roman"/>
          <w:b/>
          <w:i/>
          <w:sz w:val="24"/>
          <w:szCs w:val="24"/>
        </w:rPr>
        <w:tab/>
      </w:r>
      <w:r w:rsidR="00B903BA" w:rsidRPr="00C47B93">
        <w:rPr>
          <w:rFonts w:ascii="Times New Roman" w:hAnsi="Times New Roman" w:cs="Times New Roman"/>
          <w:b/>
          <w:i/>
          <w:sz w:val="24"/>
          <w:szCs w:val="24"/>
        </w:rPr>
        <w:t>Marks: 20</w:t>
      </w:r>
    </w:p>
    <w:p w14:paraId="5D22D09A" w14:textId="77777777" w:rsidR="006176D4" w:rsidRPr="00C47B93" w:rsidRDefault="006176D4" w:rsidP="006176D4">
      <w:pPr>
        <w:spacing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C47B93">
        <w:rPr>
          <w:rFonts w:ascii="Times New Roman" w:hAnsi="Times New Roman" w:cs="Times New Roman"/>
          <w:b/>
          <w:i/>
          <w:sz w:val="24"/>
          <w:szCs w:val="24"/>
        </w:rPr>
        <w:t xml:space="preserve">Roll No: ____________________Section: ____________ </w:t>
      </w:r>
      <w:r w:rsidR="00B26FB4" w:rsidRPr="00C47B93">
        <w:rPr>
          <w:rFonts w:ascii="Times New Roman" w:hAnsi="Times New Roman" w:cs="Times New Roman"/>
          <w:b/>
          <w:i/>
          <w:sz w:val="24"/>
          <w:szCs w:val="24"/>
        </w:rPr>
        <w:t>_________</w:t>
      </w:r>
      <w:r w:rsidRPr="00C47B93">
        <w:rPr>
          <w:rFonts w:ascii="Times New Roman" w:hAnsi="Times New Roman" w:cs="Times New Roman"/>
          <w:b/>
          <w:i/>
          <w:sz w:val="24"/>
          <w:szCs w:val="24"/>
        </w:rPr>
        <w:t>Date: _______________</w:t>
      </w:r>
    </w:p>
    <w:p w14:paraId="1BA997B6" w14:textId="77777777" w:rsidR="00B26FB4" w:rsidRPr="00C47B93" w:rsidRDefault="00B26FB4" w:rsidP="00B26FB4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C47B93">
        <w:rPr>
          <w:rFonts w:ascii="Times New Roman" w:hAnsi="Times New Roman" w:cs="Times New Roman"/>
          <w:b/>
          <w:i/>
          <w:sz w:val="24"/>
          <w:szCs w:val="24"/>
        </w:rPr>
        <w:t>Note: Attempt all questions. Mobile phones and Programmable calculators are not allowed.</w:t>
      </w:r>
    </w:p>
    <w:p w14:paraId="542DECF2" w14:textId="77777777" w:rsidR="009802C4" w:rsidRPr="00C47B93" w:rsidRDefault="00DB292A" w:rsidP="009802C4">
      <w:pPr>
        <w:shd w:val="clear" w:color="auto" w:fill="D0CECE" w:themeFill="background2" w:themeFillShade="E6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Question No.1 </w:t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>3</w:t>
      </w:r>
      <w:r w:rsidR="009802C4" w:rsidRPr="00C47B93">
        <w:rPr>
          <w:rFonts w:ascii="Times New Roman" w:hAnsi="Times New Roman" w:cs="Times New Roman"/>
          <w:b/>
          <w:i/>
          <w:sz w:val="24"/>
          <w:szCs w:val="24"/>
        </w:rPr>
        <w:t>0</w:t>
      </w:r>
    </w:p>
    <w:p w14:paraId="00E7D2DD" w14:textId="68180770" w:rsidR="005A6720" w:rsidRPr="00C47B93" w:rsidRDefault="005A6720" w:rsidP="005A6720">
      <w:pPr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 i    The solutions of </w:t>
      </w:r>
      <w:r w:rsidR="00E72532" w:rsidRPr="00C47B93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79" w14:anchorId="0D2375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o:ole="">
            <v:imagedata r:id="rId6" o:title=""/>
          </v:shape>
          <o:OLEObject Type="Embed" ProgID="Equation.DSMT4" ShapeID="_x0000_i1025" DrawAspect="Content" ObjectID="_1659952429" r:id="rId7"/>
        </w:object>
      </w:r>
      <w:r w:rsidR="00E72532" w:rsidRPr="00520C42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60" w:dyaOrig="400" w14:anchorId="2466B48F">
          <v:shape id="_x0000_i1026" type="#_x0000_t75" style="width:48pt;height:21pt" o:ole="">
            <v:imagedata r:id="rId8" o:title=""/>
          </v:shape>
          <o:OLEObject Type="Embed" ProgID="Equation.DSMT4" ShapeID="_x0000_i1026" DrawAspect="Content" ObjectID="_1659952430" r:id="rId9"/>
        </w:objec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Pr="00C47B93">
        <w:rPr>
          <w:rFonts w:ascii="Times New Roman" w:hAnsi="Times New Roman" w:cs="Times New Roman"/>
          <w:sz w:val="24"/>
          <w:szCs w:val="24"/>
        </w:rPr>
        <w:t>are</w:t>
      </w:r>
    </w:p>
    <w:p w14:paraId="58911EAF" w14:textId="0C237D15" w:rsidR="00C47B93" w:rsidRPr="00C47B93" w:rsidRDefault="005A6720" w:rsidP="00CB39EB">
      <w:pPr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Pr="00F525C5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>(e) Non</w:t>
      </w:r>
      <w:r w:rsidR="00413E4B" w:rsidRPr="00F525C5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>e</w:t>
      </w:r>
      <w:r w:rsidR="00CB39EB" w:rsidRPr="00F525C5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 xml:space="preserve"> of them</w:t>
      </w:r>
      <w:r w:rsidR="00CB39EB" w:rsidRPr="00C47B93">
        <w:rPr>
          <w:rFonts w:ascii="Times New Roman" w:hAnsi="Times New Roman" w:cs="Times New Roman"/>
          <w:sz w:val="24"/>
          <w:szCs w:val="24"/>
        </w:rPr>
        <w:tab/>
      </w:r>
      <w:r w:rsidR="00E72532" w:rsidRPr="00C47B93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180" w:dyaOrig="279" w14:anchorId="02BB5202">
          <v:shape id="_x0000_i1031" type="#_x0000_t75" style="width:9pt;height:15pt" o:ole="">
            <v:imagedata r:id="rId10" o:title=""/>
          </v:shape>
          <o:OLEObject Type="Embed" ProgID="Equation.DSMT4" ShapeID="_x0000_i1031" DrawAspect="Content" ObjectID="_1659952447" r:id="rId11"/>
        </w:object>
      </w:r>
    </w:p>
    <w:p w14:paraId="5252F478" w14:textId="77777777" w:rsidR="00CB39EB" w:rsidRPr="00C47B93" w:rsidRDefault="00CB39EB" w:rsidP="00CB39EB">
      <w:pPr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983AD9" w:rsidRPr="00C47B93">
        <w:rPr>
          <w:rFonts w:ascii="Times New Roman" w:hAnsi="Times New Roman" w:cs="Times New Roman"/>
          <w:sz w:val="24"/>
          <w:szCs w:val="24"/>
        </w:rPr>
        <w:t xml:space="preserve">ii  A  man is going from the point </w:t>
      </w:r>
      <w:r w:rsidRPr="00C47B93">
        <w:rPr>
          <w:rFonts w:ascii="Times New Roman" w:hAnsi="Times New Roman" w:cs="Times New Roman"/>
          <w:sz w:val="24"/>
          <w:szCs w:val="24"/>
        </w:rPr>
        <w:t xml:space="preserve">  </w:t>
      </w:r>
      <w:r w:rsidR="00E72532" w:rsidRPr="00C47B93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80" w:dyaOrig="320" w14:anchorId="6745BFDC">
          <v:shape id="_x0000_i1032" type="#_x0000_t75" style="width:49.5pt;height:15pt" o:ole="">
            <v:imagedata r:id="rId12" o:title=""/>
          </v:shape>
          <o:OLEObject Type="Embed" ProgID="Equation.DSMT4" ShapeID="_x0000_i1032" DrawAspect="Content" ObjectID="_1659952448" r:id="rId13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983AD9" w:rsidRPr="00C47B93">
        <w:rPr>
          <w:rFonts w:ascii="Times New Roman" w:hAnsi="Times New Roman" w:cs="Times New Roman"/>
          <w:sz w:val="24"/>
          <w:szCs w:val="24"/>
        </w:rPr>
        <w:t>to the point</w:t>
      </w:r>
      <w:r w:rsidR="00E72532" w:rsidRPr="00C47B93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859" w:dyaOrig="320" w14:anchorId="79DE5069">
          <v:shape id="_x0000_i1033" type="#_x0000_t75" style="width:42pt;height:15pt" o:ole="">
            <v:imagedata r:id="rId14" o:title=""/>
          </v:shape>
          <o:OLEObject Type="Embed" ProgID="Equation.DSMT4" ShapeID="_x0000_i1033" DrawAspect="Content" ObjectID="_1659952449" r:id="rId15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 </w:t>
      </w:r>
      <w:r w:rsidR="00983AD9" w:rsidRPr="00C47B93">
        <w:rPr>
          <w:rFonts w:ascii="Times New Roman" w:hAnsi="Times New Roman" w:cs="Times New Roman"/>
          <w:sz w:val="24"/>
          <w:szCs w:val="24"/>
        </w:rPr>
        <w:t>then the increments in the x- and y-coordinates</w:t>
      </w:r>
      <w:r w:rsidRPr="00C47B93">
        <w:rPr>
          <w:rFonts w:ascii="Times New Roman" w:hAnsi="Times New Roman" w:cs="Times New Roman"/>
          <w:sz w:val="24"/>
          <w:szCs w:val="24"/>
        </w:rPr>
        <w:t xml:space="preserve">   </w:t>
      </w:r>
      <w:r w:rsidR="00983AD9" w:rsidRPr="00C47B93">
        <w:rPr>
          <w:rFonts w:ascii="Times New Roman" w:hAnsi="Times New Roman" w:cs="Times New Roman"/>
          <w:sz w:val="24"/>
          <w:szCs w:val="24"/>
        </w:rPr>
        <w:t>are</w:t>
      </w:r>
      <w:r w:rsidRPr="00C47B93">
        <w:rPr>
          <w:rFonts w:ascii="Times New Roman" w:hAnsi="Times New Roman" w:cs="Times New Roman"/>
          <w:sz w:val="24"/>
          <w:szCs w:val="24"/>
        </w:rPr>
        <w:t xml:space="preserve">                   </w:t>
      </w:r>
    </w:p>
    <w:p w14:paraId="53797D2E" w14:textId="2A6D5EF4" w:rsidR="00CB39EB" w:rsidRPr="00C47B93" w:rsidRDefault="004D4919" w:rsidP="00CB39EB">
      <w:pPr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CB39EB" w:rsidRPr="00F525C5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 xml:space="preserve">( b ) </w:t>
      </w:r>
      <w:r w:rsidR="00E72532" w:rsidRPr="00F525C5">
        <w:rPr>
          <w:rFonts w:ascii="Times New Roman" w:hAnsi="Times New Roman" w:cs="Times New Roman"/>
          <w:b/>
          <w:bCs/>
          <w:i/>
          <w:iCs/>
          <w:noProof/>
          <w:sz w:val="24"/>
          <w:szCs w:val="24"/>
          <w:highlight w:val="lightGray"/>
        </w:rPr>
        <w:object w:dxaOrig="1460" w:dyaOrig="320" w14:anchorId="35AE0B15">
          <v:shape id="_x0000_i1035" type="#_x0000_t75" style="width:73.5pt;height:15pt" o:ole="">
            <v:imagedata r:id="rId16" o:title=""/>
          </v:shape>
          <o:OLEObject Type="Embed" ProgID="Equation.DSMT4" ShapeID="_x0000_i1035" DrawAspect="Content" ObjectID="_1659952450" r:id="rId17"/>
        </w:objec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392DBB0B" w14:textId="77777777" w:rsidR="006060AC" w:rsidRDefault="004D4919" w:rsidP="006060AC">
      <w:pPr>
        <w:ind w:right="-720"/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iii   A stair make an angle of inclination </w: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 </w:t>
      </w:r>
      <w:r w:rsidR="00E72532" w:rsidRPr="00C47B93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60" w:dyaOrig="320" w14:anchorId="133D58C6">
          <v:shape id="_x0000_i1038" type="#_x0000_t75" style="width:39pt;height:15pt" o:ole="">
            <v:imagedata r:id="rId18" o:title=""/>
          </v:shape>
          <o:OLEObject Type="Embed" ProgID="Equation.DSMT4" ShapeID="_x0000_i1038" DrawAspect="Content" ObjectID="_1659952431" r:id="rId19"/>
        </w:objec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Pr="00C47B93">
        <w:rPr>
          <w:rFonts w:ascii="Times New Roman" w:hAnsi="Times New Roman" w:cs="Times New Roman"/>
          <w:sz w:val="24"/>
          <w:szCs w:val="24"/>
        </w:rPr>
        <w:t xml:space="preserve">with the horizontal </w:t>
      </w:r>
      <w:r w:rsidR="00F525C5" w:rsidRPr="00C47B93">
        <w:rPr>
          <w:rFonts w:ascii="Times New Roman" w:hAnsi="Times New Roman" w:cs="Times New Roman"/>
          <w:sz w:val="24"/>
          <w:szCs w:val="24"/>
        </w:rPr>
        <w:t>then its</w:t>
      </w:r>
      <w:r w:rsidRPr="00C47B93">
        <w:rPr>
          <w:rFonts w:ascii="Times New Roman" w:hAnsi="Times New Roman" w:cs="Times New Roman"/>
          <w:sz w:val="24"/>
          <w:szCs w:val="24"/>
        </w:rPr>
        <w:t xml:space="preserve"> slope is </w:t>
      </w:r>
      <w:r w:rsidR="00C47B93" w:rsidRPr="00C47B93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5D6D868F" w14:textId="5CB57A9D" w:rsidR="00CB39EB" w:rsidRPr="006060AC" w:rsidRDefault="00993A14" w:rsidP="006060AC">
      <w:pPr>
        <w:ind w:right="-720"/>
        <w:rPr>
          <w:rFonts w:ascii="Times New Roman" w:hAnsi="Times New Roman" w:cs="Times New Roman"/>
          <w:sz w:val="24"/>
          <w:szCs w:val="24"/>
        </w:rPr>
      </w:pPr>
      <w:r w:rsidRPr="00521D4B">
        <w:rPr>
          <w:rFonts w:ascii="Times New Roman" w:hAnsi="Times New Roman" w:cs="Times New Roman"/>
          <w:noProof/>
          <w:position w:val="-28"/>
          <w:sz w:val="24"/>
          <w:szCs w:val="24"/>
        </w:rPr>
        <w:t xml:space="preserve"> </w:t>
      </w:r>
      <w:r w:rsidR="00521D4B">
        <w:rPr>
          <w:rFonts w:ascii="Times New Roman" w:hAnsi="Times New Roman" w:cs="Times New Roman"/>
          <w:noProof/>
          <w:position w:val="-28"/>
          <w:sz w:val="24"/>
          <w:szCs w:val="24"/>
        </w:rPr>
        <w:t xml:space="preserve"> </w:t>
      </w:r>
      <w:r w:rsidRPr="00521D4B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>d) Non</w:t>
      </w:r>
      <w:r w:rsidR="00C47B93" w:rsidRPr="00521D4B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>e</w:t>
      </w:r>
      <w:r w:rsidRPr="00521D4B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 xml:space="preserve"> of them</w:t>
      </w:r>
    </w:p>
    <w:p w14:paraId="4DCFFCFB" w14:textId="77777777" w:rsidR="00CB39EB" w:rsidRPr="00C47B93" w:rsidRDefault="00055115" w:rsidP="00CB39E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v   A painter can paint 1</w:t>
      </w:r>
      <w:r w:rsidR="00A6365E">
        <w:rPr>
          <w:rFonts w:ascii="Times New Roman" w:hAnsi="Times New Roman" w:cs="Times New Roman"/>
          <w:sz w:val="24"/>
          <w:szCs w:val="24"/>
        </w:rPr>
        <w:t>0</w:t>
      </w:r>
      <w:r w:rsidR="003074AE">
        <w:rPr>
          <w:rFonts w:ascii="Times New Roman" w:hAnsi="Times New Roman" w:cs="Times New Roman"/>
          <w:sz w:val="24"/>
          <w:szCs w:val="24"/>
        </w:rPr>
        <w:t xml:space="preserve">0 </w:t>
      </w:r>
      <w:r w:rsidR="00993A14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E72532" w:rsidRPr="003074A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320" w14:anchorId="648C6077">
          <v:shape id="_x0000_i1042" type="#_x0000_t75" style="width:18pt;height:15pt" o:ole="">
            <v:imagedata r:id="rId20" o:title=""/>
          </v:shape>
          <o:OLEObject Type="Embed" ProgID="Equation.DSMT4" ShapeID="_x0000_i1042" DrawAspect="Content" ObjectID="_1659952432" r:id="rId21"/>
        </w:object>
      </w:r>
      <w:r w:rsidR="00A6365E">
        <w:rPr>
          <w:rFonts w:ascii="Times New Roman" w:hAnsi="Times New Roman" w:cs="Times New Roman"/>
          <w:sz w:val="24"/>
          <w:szCs w:val="24"/>
        </w:rPr>
        <w:t>wall in 10</w:t>
      </w:r>
      <w:r w:rsidR="003074AE">
        <w:rPr>
          <w:rFonts w:ascii="Times New Roman" w:hAnsi="Times New Roman" w:cs="Times New Roman"/>
          <w:sz w:val="24"/>
          <w:szCs w:val="24"/>
        </w:rPr>
        <w:t xml:space="preserve"> hours. T</w:t>
      </w:r>
      <w:r>
        <w:rPr>
          <w:rFonts w:ascii="Times New Roman" w:hAnsi="Times New Roman" w:cs="Times New Roman"/>
          <w:sz w:val="24"/>
          <w:szCs w:val="24"/>
        </w:rPr>
        <w:t>hen the time required to paint 4</w:t>
      </w:r>
      <w:r w:rsidR="003074AE">
        <w:rPr>
          <w:rFonts w:ascii="Times New Roman" w:hAnsi="Times New Roman" w:cs="Times New Roman"/>
          <w:sz w:val="24"/>
          <w:szCs w:val="24"/>
        </w:rPr>
        <w:t xml:space="preserve">000 </w:t>
      </w:r>
      <w:r w:rsidR="00E72532" w:rsidRPr="003074A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40" w:dyaOrig="320" w14:anchorId="785D9789">
          <v:shape id="_x0000_i1043" type="#_x0000_t75" style="width:18pt;height:15pt" o:ole="">
            <v:imagedata r:id="rId20" o:title=""/>
          </v:shape>
          <o:OLEObject Type="Embed" ProgID="Equation.DSMT4" ShapeID="_x0000_i1043" DrawAspect="Content" ObjectID="_1659952433" r:id="rId22"/>
        </w:object>
      </w:r>
      <w:r w:rsidR="003074AE">
        <w:rPr>
          <w:rFonts w:ascii="Times New Roman" w:hAnsi="Times New Roman" w:cs="Times New Roman"/>
          <w:sz w:val="24"/>
          <w:szCs w:val="24"/>
        </w:rPr>
        <w:t xml:space="preserve"> wall will be .</w:t>
      </w:r>
    </w:p>
    <w:p w14:paraId="3F290BA4" w14:textId="6F7018D0" w:rsidR="00CB39EB" w:rsidRPr="00C47B93" w:rsidRDefault="009C613D" w:rsidP="008A7E22">
      <w:pPr>
        <w:tabs>
          <w:tab w:val="left" w:pos="2385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1D4B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>(e) N</w:t>
      </w:r>
      <w:r w:rsidR="00CB39EB" w:rsidRPr="00521D4B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>on</w:t>
      </w:r>
      <w:r w:rsidR="00413E4B" w:rsidRPr="00521D4B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>e</w:t>
      </w:r>
      <w:r w:rsidR="00CB39EB" w:rsidRPr="00521D4B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 xml:space="preserve"> of them</w:t>
      </w:r>
    </w:p>
    <w:p w14:paraId="24B05FFB" w14:textId="77777777" w:rsidR="00B069B8" w:rsidRDefault="00A54443" w:rsidP="00C374BA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</w:t>
      </w:r>
      <w:r w:rsidR="00C47B93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A6365E">
        <w:rPr>
          <w:rFonts w:ascii="Times New Roman" w:hAnsi="Times New Roman" w:cs="Times New Roman"/>
          <w:sz w:val="24"/>
          <w:szCs w:val="24"/>
        </w:rPr>
        <w:t xml:space="preserve">If </w:t>
      </w:r>
      <w:r w:rsidR="00E72532" w:rsidRPr="00A6365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279" w14:anchorId="398B4899">
          <v:shape id="_x0000_i1044" type="#_x0000_t75" style="width:27pt;height:15pt" o:ole="">
            <v:imagedata r:id="rId23" o:title=""/>
          </v:shape>
          <o:OLEObject Type="Embed" ProgID="Equation.DSMT4" ShapeID="_x0000_i1044" DrawAspect="Content" ObjectID="_1659952451" r:id="rId24"/>
        </w:object>
      </w:r>
      <w:r w:rsidR="00055115">
        <w:rPr>
          <w:rFonts w:ascii="Times New Roman" w:hAnsi="Times New Roman" w:cs="Times New Roman"/>
          <w:sz w:val="24"/>
          <w:szCs w:val="24"/>
        </w:rPr>
        <w:t xml:space="preserve"> of sale</w:t>
      </w:r>
      <w:r w:rsidR="00A6365E">
        <w:rPr>
          <w:rFonts w:ascii="Times New Roman" w:hAnsi="Times New Roman" w:cs="Times New Roman"/>
          <w:sz w:val="24"/>
          <w:szCs w:val="24"/>
        </w:rPr>
        <w:t xml:space="preserve"> price</w:t>
      </w:r>
      <w:r w:rsidR="00B069B8">
        <w:rPr>
          <w:rFonts w:ascii="Times New Roman" w:hAnsi="Times New Roman" w:cs="Times New Roman"/>
          <w:sz w:val="24"/>
          <w:szCs w:val="24"/>
        </w:rPr>
        <w:t xml:space="preserve"> </w:t>
      </w:r>
      <w:r w:rsidR="00E72532" w:rsidRPr="00A6365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40" w:dyaOrig="279" w14:anchorId="2F6CE9BA">
          <v:shape id="_x0000_i1045" type="#_x0000_t75" style="width:28.5pt;height:15pt" o:ole="">
            <v:imagedata r:id="rId25" o:title=""/>
          </v:shape>
          <o:OLEObject Type="Embed" ProgID="Equation.DSMT4" ShapeID="_x0000_i1045" DrawAspect="Content" ObjectID="_1659952434" r:id="rId26"/>
        </w:object>
      </w:r>
      <w:r w:rsidR="00A6365E">
        <w:rPr>
          <w:rFonts w:ascii="Times New Roman" w:hAnsi="Times New Roman" w:cs="Times New Roman"/>
          <w:sz w:val="24"/>
          <w:szCs w:val="24"/>
        </w:rPr>
        <w:t xml:space="preserve"> is e</w:t>
      </w:r>
      <w:r w:rsidR="00B069B8">
        <w:rPr>
          <w:rFonts w:ascii="Times New Roman" w:hAnsi="Times New Roman" w:cs="Times New Roman"/>
          <w:sz w:val="24"/>
          <w:szCs w:val="24"/>
        </w:rPr>
        <w:t>q</w:t>
      </w:r>
      <w:r w:rsidR="00A6365E">
        <w:rPr>
          <w:rFonts w:ascii="Times New Roman" w:hAnsi="Times New Roman" w:cs="Times New Roman"/>
          <w:sz w:val="24"/>
          <w:szCs w:val="24"/>
        </w:rPr>
        <w:t xml:space="preserve">ual to </w:t>
      </w:r>
      <w:r w:rsidR="00055115">
        <w:rPr>
          <w:rFonts w:ascii="Times New Roman" w:hAnsi="Times New Roman" w:cs="Times New Roman"/>
          <w:sz w:val="24"/>
          <w:szCs w:val="24"/>
        </w:rPr>
        <w:t>50% of cost price then the cost</w:t>
      </w:r>
      <w:r w:rsidR="00B069B8">
        <w:rPr>
          <w:rFonts w:ascii="Times New Roman" w:hAnsi="Times New Roman" w:cs="Times New Roman"/>
          <w:sz w:val="24"/>
          <w:szCs w:val="24"/>
        </w:rPr>
        <w:t xml:space="preserve"> price will be </w:t>
      </w:r>
    </w:p>
    <w:p w14:paraId="1D5EEC03" w14:textId="0CCC6E2F" w:rsidR="00CB39EB" w:rsidRPr="002700B6" w:rsidRDefault="00A54443" w:rsidP="00C374BA">
      <w:pPr>
        <w:tabs>
          <w:tab w:val="left" w:pos="2385"/>
        </w:tabs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</w:pPr>
      <w:r w:rsidRPr="00A54443">
        <w:rPr>
          <w:rFonts w:ascii="Times New Roman" w:hAnsi="Times New Roman" w:cs="Times New Roman"/>
          <w:sz w:val="24"/>
          <w:szCs w:val="24"/>
        </w:rPr>
        <w:t xml:space="preserve"> </w:t>
      </w:r>
      <w:r w:rsidRPr="002700B6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>(d) None of Them</w:t>
      </w:r>
      <w:r w:rsidR="00C47B93" w:rsidRPr="002700B6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 xml:space="preserve"> </w:t>
      </w:r>
    </w:p>
    <w:p w14:paraId="5D910209" w14:textId="77777777" w:rsidR="00CB39EB" w:rsidRPr="00C47B93" w:rsidRDefault="00CB39EB" w:rsidP="00CB39EB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vi </w:t>
      </w:r>
      <w:r w:rsidR="00447E1E" w:rsidRPr="00C47B93">
        <w:rPr>
          <w:rFonts w:ascii="Times New Roman" w:hAnsi="Times New Roman" w:cs="Times New Roman"/>
          <w:sz w:val="24"/>
          <w:szCs w:val="24"/>
        </w:rPr>
        <w:t xml:space="preserve"> If </w:t>
      </w:r>
      <w:r w:rsidR="00E72532" w:rsidRPr="00C47B93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80" w:dyaOrig="320" w14:anchorId="78585836">
          <v:shape id="_x0000_i1049" type="#_x0000_t75" style="width:58.5pt;height:15pt" o:ole="">
            <v:imagedata r:id="rId27" o:title=""/>
          </v:shape>
          <o:OLEObject Type="Embed" ProgID="Equation.DSMT4" ShapeID="_x0000_i1049" DrawAspect="Content" ObjectID="_1659952452" r:id="rId28"/>
        </w:object>
      </w:r>
      <w:r w:rsidR="00447E1E" w:rsidRPr="00C47B93">
        <w:rPr>
          <w:rFonts w:ascii="Times New Roman" w:hAnsi="Times New Roman" w:cs="Times New Roman"/>
          <w:sz w:val="24"/>
          <w:szCs w:val="24"/>
        </w:rPr>
        <w:t xml:space="preserve"> and </w:t>
      </w:r>
      <w:r w:rsidR="00E72532" w:rsidRPr="00C47B93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960" w:dyaOrig="360" w14:anchorId="703CF644">
          <v:shape id="_x0000_i1050" type="#_x0000_t75" style="width:48pt;height:18pt" o:ole="">
            <v:imagedata r:id="rId29" o:title=""/>
          </v:shape>
          <o:OLEObject Type="Embed" ProgID="Equation.DSMT4" ShapeID="_x0000_i1050" DrawAspect="Content" ObjectID="_1659952453" r:id="rId30"/>
        </w:object>
      </w:r>
      <w:r w:rsidR="00447E1E" w:rsidRPr="00C47B93">
        <w:rPr>
          <w:rFonts w:ascii="Times New Roman" w:hAnsi="Times New Roman" w:cs="Times New Roman"/>
          <w:sz w:val="24"/>
          <w:szCs w:val="24"/>
        </w:rPr>
        <w:t xml:space="preserve">then </w:t>
      </w:r>
      <w:r w:rsidR="00E72532" w:rsidRPr="00C47B93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80" w:dyaOrig="320" w14:anchorId="6DC08935">
          <v:shape id="_x0000_i1051" type="#_x0000_t75" style="width:54pt;height:15pt" o:ole="">
            <v:imagedata r:id="rId31" o:title=""/>
          </v:shape>
          <o:OLEObject Type="Embed" ProgID="Equation.DSMT4" ShapeID="_x0000_i1051" DrawAspect="Content" ObjectID="_1659952435" r:id="rId32"/>
        </w:object>
      </w:r>
      <w:r w:rsidRPr="00C47B93">
        <w:rPr>
          <w:rFonts w:ascii="Times New Roman" w:hAnsi="Times New Roman" w:cs="Times New Roman"/>
          <w:sz w:val="24"/>
          <w:szCs w:val="24"/>
        </w:rPr>
        <w:t xml:space="preserve"> is</w:t>
      </w:r>
    </w:p>
    <w:p w14:paraId="1F07F008" w14:textId="64D63E30" w:rsidR="00447E1E" w:rsidRPr="00C47B93" w:rsidRDefault="00447E1E" w:rsidP="008A7E22">
      <w:pPr>
        <w:tabs>
          <w:tab w:val="left" w:pos="2385"/>
        </w:tabs>
        <w:rPr>
          <w:rFonts w:ascii="Times New Roman" w:hAnsi="Times New Roman" w:cs="Times New Roman"/>
          <w:position w:val="-10"/>
          <w:sz w:val="24"/>
          <w:szCs w:val="24"/>
        </w:rPr>
      </w:pPr>
      <w:r w:rsidRPr="002700B6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>(e) ) Non</w:t>
      </w:r>
      <w:r w:rsidR="00413E4B" w:rsidRPr="002700B6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>e</w:t>
      </w:r>
      <w:r w:rsidRPr="002700B6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 xml:space="preserve"> of them</w:t>
      </w:r>
    </w:p>
    <w:p w14:paraId="0E9037CE" w14:textId="77777777" w:rsidR="00253FE9" w:rsidRPr="00C47B93" w:rsidRDefault="00CB39EB" w:rsidP="00C47B93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vii The </w:t>
      </w:r>
      <w:r w:rsidR="00C47B93" w:rsidRPr="00C47B93">
        <w:rPr>
          <w:rFonts w:ascii="Times New Roman" w:hAnsi="Times New Roman" w:cs="Times New Roman"/>
          <w:sz w:val="24"/>
          <w:szCs w:val="24"/>
        </w:rPr>
        <w:t xml:space="preserve">domain of a curve </w:t>
      </w:r>
      <w:r w:rsidR="00E72532" w:rsidRPr="00C47B93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300" w:dyaOrig="420" w14:anchorId="76D3EC77">
          <v:shape id="_x0000_i1056" type="#_x0000_t75" style="width:66pt;height:21pt" o:ole="">
            <v:imagedata r:id="rId33" o:title=""/>
          </v:shape>
          <o:OLEObject Type="Embed" ProgID="Equation.DSMT4" ShapeID="_x0000_i1056" DrawAspect="Content" ObjectID="_1659952454" r:id="rId34"/>
        </w:object>
      </w:r>
    </w:p>
    <w:p w14:paraId="4DB98598" w14:textId="58EDC879" w:rsidR="00413E4B" w:rsidRPr="00C47B93" w:rsidRDefault="00413E4B" w:rsidP="00CB39EB">
      <w:pPr>
        <w:ind w:right="-900"/>
        <w:rPr>
          <w:rFonts w:ascii="Times New Roman" w:hAnsi="Times New Roman" w:cs="Times New Roman"/>
          <w:sz w:val="24"/>
          <w:szCs w:val="24"/>
        </w:rPr>
      </w:pPr>
      <w:r w:rsidRPr="002700B6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>(e) None of them</w:t>
      </w: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8E4E31C" w14:textId="77777777" w:rsidR="003F3071" w:rsidRDefault="00CB39EB" w:rsidP="00CB39EB">
      <w:pPr>
        <w:ind w:right="-900"/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viii   </w:t>
      </w:r>
      <w:r w:rsidR="00262AF1" w:rsidRPr="00262AF1">
        <w:rPr>
          <w:rFonts w:ascii="Times New Roman" w:hAnsi="Times New Roman" w:cs="Times New Roman"/>
          <w:sz w:val="24"/>
          <w:szCs w:val="24"/>
        </w:rPr>
        <w:t xml:space="preserve">The </w:t>
      </w:r>
      <w:r w:rsidR="00B069B8">
        <w:rPr>
          <w:rFonts w:ascii="Times New Roman" w:hAnsi="Times New Roman" w:cs="Times New Roman"/>
          <w:sz w:val="24"/>
          <w:szCs w:val="24"/>
        </w:rPr>
        <w:t xml:space="preserve">net cost equivalent for </w:t>
      </w:r>
      <w:r w:rsidR="00E72532" w:rsidRPr="00B069B8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80" w:dyaOrig="279" w14:anchorId="764AB600">
          <v:shape id="_x0000_i1061" type="#_x0000_t75" style="width:34.5pt;height:13.5pt" o:ole="">
            <v:imagedata r:id="rId35" o:title=""/>
          </v:shape>
          <o:OLEObject Type="Embed" ProgID="Equation.DSMT4" ShapeID="_x0000_i1061" DrawAspect="Content" ObjectID="_1659952455" r:id="rId36"/>
        </w:object>
      </w:r>
      <w:r w:rsidR="00C47B93"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650E4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146F50E" w14:textId="057B5E7F" w:rsidR="00CB39EB" w:rsidRPr="00C47B93" w:rsidRDefault="00413E4B" w:rsidP="00CB39EB">
      <w:pPr>
        <w:ind w:right="-900"/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Pr="002700B6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>(e) None of them</w:t>
      </w:r>
    </w:p>
    <w:p w14:paraId="08A6673E" w14:textId="77777777" w:rsidR="00A251AC" w:rsidRDefault="00CB39EB" w:rsidP="00C47B93">
      <w:pPr>
        <w:ind w:right="-900"/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sz w:val="24"/>
          <w:szCs w:val="24"/>
        </w:rPr>
        <w:t>ix</w:t>
      </w:r>
      <w:r w:rsidRPr="00C47B93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C47B93">
        <w:rPr>
          <w:rFonts w:ascii="Times New Roman" w:hAnsi="Times New Roman" w:cs="Times New Roman"/>
          <w:sz w:val="24"/>
          <w:szCs w:val="24"/>
        </w:rPr>
        <w:t xml:space="preserve"> </w:t>
      </w:r>
      <w:r w:rsidR="00BB3550">
        <w:rPr>
          <w:rFonts w:ascii="Times New Roman" w:hAnsi="Times New Roman" w:cs="Times New Roman"/>
          <w:sz w:val="24"/>
          <w:szCs w:val="24"/>
        </w:rPr>
        <w:t xml:space="preserve">The equation </w:t>
      </w:r>
      <w:r w:rsidR="00E72532" w:rsidRPr="00BB3550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80" w:dyaOrig="320" w14:anchorId="2B350B9F">
          <v:shape id="_x0000_i1062" type="#_x0000_t75" style="width:84pt;height:15pt" o:ole="">
            <v:imagedata r:id="rId37" o:title=""/>
          </v:shape>
          <o:OLEObject Type="Embed" ProgID="Equation.DSMT4" ShapeID="_x0000_i1062" DrawAspect="Content" ObjectID="_1659952456" r:id="rId38"/>
        </w:object>
      </w:r>
      <w:r w:rsidR="00C53C4B">
        <w:rPr>
          <w:rFonts w:ascii="Times New Roman" w:hAnsi="Times New Roman" w:cs="Times New Roman"/>
          <w:sz w:val="24"/>
          <w:szCs w:val="24"/>
        </w:rPr>
        <w:t>shows</w:t>
      </w:r>
    </w:p>
    <w:p w14:paraId="7A33F5F2" w14:textId="2E1C2439" w:rsidR="00CB39EB" w:rsidRPr="00C47B93" w:rsidRDefault="00C47B93" w:rsidP="00C47B93">
      <w:pPr>
        <w:ind w:right="-900"/>
        <w:rPr>
          <w:rFonts w:ascii="Times New Roman" w:hAnsi="Times New Roman" w:cs="Times New Roman"/>
          <w:sz w:val="24"/>
          <w:szCs w:val="24"/>
        </w:rPr>
      </w:pPr>
      <w:r w:rsidRPr="00C47B93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BB3550" w:rsidRPr="004F1ABE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>(a)Linear cost</w:t>
      </w:r>
      <w:r w:rsidR="00C53C4B" w:rsidRPr="004F1ABE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 xml:space="preserve"> function</w:t>
      </w:r>
      <w:r w:rsidR="00CB39EB" w:rsidRPr="00C47B9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C8DC80B" w14:textId="77777777" w:rsidR="00A251AC" w:rsidRDefault="00C53C4B" w:rsidP="00715383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  </w:t>
      </w:r>
      <w:r w:rsidR="00816BF6" w:rsidRPr="00C53C4B">
        <w:rPr>
          <w:rFonts w:ascii="Times New Roman" w:hAnsi="Times New Roman" w:cs="Times New Roman"/>
          <w:sz w:val="24"/>
          <w:szCs w:val="24"/>
        </w:rPr>
        <w:t xml:space="preserve">The </w:t>
      </w:r>
      <w:r w:rsidR="00542F4E" w:rsidRPr="00C53C4B">
        <w:rPr>
          <w:rFonts w:ascii="Times New Roman" w:hAnsi="Times New Roman" w:cs="Times New Roman"/>
          <w:sz w:val="24"/>
          <w:szCs w:val="24"/>
        </w:rPr>
        <w:t xml:space="preserve"> </w:t>
      </w:r>
      <w:r w:rsidR="00055115">
        <w:rPr>
          <w:rFonts w:ascii="Times New Roman" w:hAnsi="Times New Roman" w:cs="Times New Roman"/>
          <w:sz w:val="24"/>
          <w:szCs w:val="24"/>
        </w:rPr>
        <w:t>sum of two numbers is 30 and difference is 1</w:t>
      </w:r>
      <w:r w:rsidR="00650E47">
        <w:rPr>
          <w:rFonts w:ascii="Times New Roman" w:hAnsi="Times New Roman" w:cs="Times New Roman"/>
          <w:sz w:val="24"/>
          <w:szCs w:val="24"/>
        </w:rPr>
        <w:t xml:space="preserve">0 then the numbers are </w:t>
      </w:r>
      <w:r w:rsidR="00542F4E" w:rsidRPr="00C53C4B">
        <w:rPr>
          <w:rFonts w:ascii="Times New Roman" w:hAnsi="Times New Roman" w:cs="Times New Roman"/>
          <w:sz w:val="24"/>
          <w:szCs w:val="24"/>
        </w:rPr>
        <w:t xml:space="preserve"> </w:t>
      </w:r>
      <w:r w:rsidR="00C47B93" w:rsidRPr="00C53C4B">
        <w:rPr>
          <w:rFonts w:ascii="Times New Roman" w:hAnsi="Times New Roman" w:cs="Times New Roman"/>
          <w:sz w:val="24"/>
          <w:szCs w:val="24"/>
        </w:rPr>
        <w:t xml:space="preserve">=   </w:t>
      </w:r>
    </w:p>
    <w:p w14:paraId="366F3947" w14:textId="495853A5" w:rsidR="00715383" w:rsidRDefault="00253FE9" w:rsidP="00715383">
      <w:pPr>
        <w:tabs>
          <w:tab w:val="left" w:pos="2385"/>
        </w:tabs>
        <w:rPr>
          <w:rFonts w:ascii="Times New Roman" w:hAnsi="Times New Roman" w:cs="Times New Roman"/>
          <w:sz w:val="24"/>
          <w:szCs w:val="24"/>
        </w:rPr>
      </w:pPr>
      <w:r w:rsidRPr="00C53C4B">
        <w:rPr>
          <w:rFonts w:ascii="Times New Roman" w:hAnsi="Times New Roman" w:cs="Times New Roman"/>
          <w:sz w:val="24"/>
          <w:szCs w:val="24"/>
        </w:rPr>
        <w:t xml:space="preserve"> </w:t>
      </w:r>
      <w:r w:rsidR="00816BF6" w:rsidRPr="00FC6DB6">
        <w:rPr>
          <w:rFonts w:ascii="Times New Roman" w:hAnsi="Times New Roman" w:cs="Times New Roman"/>
          <w:b/>
          <w:bCs/>
          <w:i/>
          <w:iCs/>
          <w:sz w:val="24"/>
          <w:szCs w:val="24"/>
          <w:highlight w:val="lightGray"/>
        </w:rPr>
        <w:t>(e)None of them</w:t>
      </w:r>
    </w:p>
    <w:p w14:paraId="63F53614" w14:textId="29C8C21B" w:rsidR="00C77124" w:rsidRPr="00715383" w:rsidRDefault="00C55FA3" w:rsidP="00C55FA3">
      <w:pPr>
        <w:tabs>
          <w:tab w:val="left" w:pos="2385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lastRenderedPageBreak/>
        <w:t>IQRA NATIONAL UNIVERSITY</w:t>
      </w:r>
    </w:p>
    <w:p w14:paraId="51287C93" w14:textId="77777777" w:rsidR="00C77124" w:rsidRDefault="00DC2253" w:rsidP="00C77124">
      <w:pPr>
        <w:spacing w:after="0" w:line="240" w:lineRule="auto"/>
        <w:rPr>
          <w:rFonts w:cstheme="minorHAnsi"/>
          <w:b/>
          <w:i/>
          <w:sz w:val="24"/>
          <w:szCs w:val="28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                                      </w:t>
      </w:r>
      <w:r w:rsidR="00C77124">
        <w:rPr>
          <w:rFonts w:ascii="Times New Roman" w:hAnsi="Times New Roman" w:cs="Times New Roman"/>
          <w:b/>
          <w:i/>
          <w:sz w:val="24"/>
          <w:szCs w:val="24"/>
        </w:rPr>
        <w:t>PESHAWAR</w:t>
      </w:r>
      <w:r w:rsidR="00A822FD" w:rsidRPr="00265469">
        <w:rPr>
          <w:rFonts w:cstheme="minorHAnsi"/>
          <w:b/>
          <w:i/>
          <w:sz w:val="24"/>
          <w:szCs w:val="28"/>
        </w:rPr>
        <w:t xml:space="preserve">                                                                                                                      </w:t>
      </w:r>
    </w:p>
    <w:p w14:paraId="193FEF0B" w14:textId="11012BC8" w:rsidR="00A822FD" w:rsidRPr="00265469" w:rsidRDefault="00A822FD" w:rsidP="00C77124">
      <w:pPr>
        <w:spacing w:after="0" w:line="240" w:lineRule="auto"/>
        <w:rPr>
          <w:rFonts w:cstheme="minorHAnsi"/>
          <w:b/>
          <w:i/>
          <w:sz w:val="24"/>
          <w:szCs w:val="28"/>
        </w:rPr>
      </w:pPr>
      <w:r w:rsidRPr="00265469">
        <w:rPr>
          <w:rFonts w:cstheme="minorHAnsi"/>
          <w:b/>
          <w:i/>
          <w:sz w:val="24"/>
          <w:szCs w:val="28"/>
        </w:rPr>
        <w:t xml:space="preserve"> </w:t>
      </w:r>
      <w:r w:rsidR="00650E47">
        <w:rPr>
          <w:rFonts w:ascii="Times New Roman" w:hAnsi="Times New Roman" w:cs="Times New Roman"/>
          <w:b/>
          <w:i/>
          <w:sz w:val="24"/>
          <w:szCs w:val="24"/>
        </w:rPr>
        <w:t>M</w:t>
      </w:r>
      <w:r w:rsidR="00612794">
        <w:rPr>
          <w:rFonts w:ascii="Times New Roman" w:hAnsi="Times New Roman" w:cs="Times New Roman"/>
          <w:b/>
          <w:i/>
          <w:sz w:val="24"/>
          <w:szCs w:val="24"/>
        </w:rPr>
        <w:t>id</w:t>
      </w:r>
      <w:r w:rsidR="00650E47">
        <w:rPr>
          <w:rFonts w:ascii="Times New Roman" w:hAnsi="Times New Roman" w:cs="Times New Roman"/>
          <w:b/>
          <w:i/>
          <w:sz w:val="24"/>
          <w:szCs w:val="24"/>
        </w:rPr>
        <w:t xml:space="preserve"> paper for </w:t>
      </w:r>
      <w:r w:rsidR="00C55FA3">
        <w:rPr>
          <w:rFonts w:ascii="Times New Roman" w:hAnsi="Times New Roman" w:cs="Times New Roman"/>
          <w:b/>
          <w:i/>
          <w:sz w:val="24"/>
          <w:szCs w:val="24"/>
        </w:rPr>
        <w:t xml:space="preserve">Summer </w:t>
      </w:r>
      <w:r w:rsidR="00650E47" w:rsidRPr="00C47B93">
        <w:rPr>
          <w:rFonts w:ascii="Times New Roman" w:hAnsi="Times New Roman" w:cs="Times New Roman"/>
          <w:b/>
          <w:i/>
          <w:sz w:val="24"/>
          <w:szCs w:val="24"/>
        </w:rPr>
        <w:t>Semester</w:t>
      </w:r>
      <w:r w:rsidR="00C55FA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520C42">
        <w:rPr>
          <w:rFonts w:ascii="Times New Roman" w:hAnsi="Times New Roman" w:cs="Times New Roman"/>
          <w:b/>
          <w:i/>
          <w:sz w:val="24"/>
          <w:szCs w:val="24"/>
        </w:rPr>
        <w:t>B</w:t>
      </w:r>
      <w:r w:rsidR="00C55FA3">
        <w:rPr>
          <w:rFonts w:ascii="Times New Roman" w:hAnsi="Times New Roman" w:cs="Times New Roman"/>
          <w:b/>
          <w:i/>
          <w:sz w:val="24"/>
          <w:szCs w:val="24"/>
        </w:rPr>
        <w:t>BA</w:t>
      </w:r>
      <w:r w:rsidR="00650E47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14:paraId="44C23217" w14:textId="49DCA597" w:rsidR="00A822FD" w:rsidRPr="00265469" w:rsidRDefault="00650E47" w:rsidP="00A822FD">
      <w:pPr>
        <w:spacing w:after="0" w:line="240" w:lineRule="auto"/>
        <w:rPr>
          <w:rFonts w:cstheme="minorHAnsi"/>
          <w:b/>
          <w:i/>
          <w:sz w:val="24"/>
          <w:szCs w:val="28"/>
        </w:rPr>
      </w:pPr>
      <w:r>
        <w:rPr>
          <w:rFonts w:cstheme="minorHAnsi"/>
          <w:b/>
          <w:i/>
          <w:sz w:val="24"/>
          <w:szCs w:val="24"/>
        </w:rPr>
        <w:t>Business Mathematics</w:t>
      </w:r>
      <w:r w:rsidR="00A822FD" w:rsidRPr="00265469">
        <w:rPr>
          <w:rFonts w:cstheme="minorHAnsi"/>
          <w:b/>
          <w:i/>
          <w:sz w:val="24"/>
          <w:szCs w:val="28"/>
        </w:rPr>
        <w:t xml:space="preserve">                    </w:t>
      </w:r>
      <w:r w:rsidR="00B00B4F">
        <w:rPr>
          <w:rFonts w:cstheme="minorHAnsi"/>
          <w:b/>
          <w:i/>
          <w:sz w:val="24"/>
          <w:szCs w:val="28"/>
        </w:rPr>
        <w:t xml:space="preserve">     </w:t>
      </w:r>
      <w:r w:rsidR="00B00B4F">
        <w:rPr>
          <w:rFonts w:cstheme="minorHAnsi"/>
          <w:b/>
          <w:i/>
          <w:sz w:val="24"/>
          <w:szCs w:val="28"/>
        </w:rPr>
        <w:tab/>
        <w:t xml:space="preserve">  </w:t>
      </w:r>
      <w:r w:rsidR="00B00B4F">
        <w:rPr>
          <w:rFonts w:cstheme="minorHAnsi"/>
          <w:b/>
          <w:i/>
          <w:sz w:val="24"/>
          <w:szCs w:val="28"/>
        </w:rPr>
        <w:tab/>
      </w:r>
      <w:r w:rsidR="00B00B4F">
        <w:rPr>
          <w:rFonts w:cstheme="minorHAnsi"/>
          <w:b/>
          <w:i/>
          <w:sz w:val="24"/>
          <w:szCs w:val="28"/>
        </w:rPr>
        <w:tab/>
      </w:r>
      <w:r w:rsidR="00B00B4F">
        <w:rPr>
          <w:rFonts w:cstheme="minorHAnsi"/>
          <w:b/>
          <w:i/>
          <w:sz w:val="24"/>
          <w:szCs w:val="28"/>
        </w:rPr>
        <w:tab/>
        <w:t xml:space="preserve">Max Time:  </w:t>
      </w:r>
      <w:r w:rsidR="00C55FA3">
        <w:rPr>
          <w:rFonts w:cstheme="minorHAnsi"/>
          <w:b/>
          <w:i/>
          <w:sz w:val="24"/>
          <w:szCs w:val="28"/>
        </w:rPr>
        <w:t>4</w:t>
      </w:r>
      <w:r w:rsidR="00A822FD" w:rsidRPr="00265469">
        <w:rPr>
          <w:rFonts w:cstheme="minorHAnsi"/>
          <w:b/>
          <w:i/>
          <w:sz w:val="24"/>
          <w:szCs w:val="28"/>
        </w:rPr>
        <w:t xml:space="preserve"> Hr</w:t>
      </w:r>
      <w:r w:rsidR="00C55FA3">
        <w:rPr>
          <w:rFonts w:cstheme="minorHAnsi"/>
          <w:b/>
          <w:i/>
          <w:sz w:val="24"/>
          <w:szCs w:val="28"/>
        </w:rPr>
        <w:t>s</w:t>
      </w:r>
      <w:r w:rsidR="00A822FD" w:rsidRPr="00265469">
        <w:rPr>
          <w:rFonts w:cstheme="minorHAnsi"/>
          <w:b/>
          <w:i/>
          <w:sz w:val="24"/>
          <w:szCs w:val="28"/>
        </w:rPr>
        <w:t xml:space="preserve">                                </w:t>
      </w:r>
      <w:r w:rsidR="00A822FD" w:rsidRPr="00265469">
        <w:rPr>
          <w:rFonts w:cstheme="minorHAnsi"/>
          <w:b/>
          <w:i/>
          <w:sz w:val="24"/>
          <w:szCs w:val="28"/>
        </w:rPr>
        <w:tab/>
      </w:r>
      <w:r w:rsidR="00A822FD" w:rsidRPr="00265469">
        <w:rPr>
          <w:rFonts w:cstheme="minorHAnsi"/>
          <w:b/>
          <w:i/>
          <w:sz w:val="24"/>
          <w:szCs w:val="28"/>
        </w:rPr>
        <w:tab/>
      </w:r>
      <w:r w:rsidR="00A822FD" w:rsidRPr="00265469">
        <w:rPr>
          <w:rFonts w:cstheme="minorHAnsi"/>
          <w:b/>
          <w:i/>
          <w:sz w:val="24"/>
          <w:szCs w:val="28"/>
        </w:rPr>
        <w:tab/>
      </w:r>
      <w:r w:rsidR="00A822FD" w:rsidRPr="00265469">
        <w:rPr>
          <w:rFonts w:cstheme="minorHAnsi"/>
          <w:b/>
          <w:i/>
          <w:sz w:val="24"/>
          <w:szCs w:val="28"/>
        </w:rPr>
        <w:tab/>
      </w:r>
      <w:r w:rsidR="00B00B4F">
        <w:rPr>
          <w:rFonts w:cstheme="minorHAnsi"/>
          <w:b/>
          <w:i/>
          <w:sz w:val="24"/>
          <w:szCs w:val="28"/>
        </w:rPr>
        <w:tab/>
        <w:t xml:space="preserve">(Part –II Time: </w:t>
      </w:r>
      <w:r w:rsidR="00C55FA3">
        <w:rPr>
          <w:rFonts w:cstheme="minorHAnsi"/>
          <w:b/>
          <w:i/>
          <w:sz w:val="24"/>
          <w:szCs w:val="28"/>
        </w:rPr>
        <w:t>3</w:t>
      </w:r>
      <w:r w:rsidR="00A822FD" w:rsidRPr="00265469">
        <w:rPr>
          <w:rFonts w:cstheme="minorHAnsi"/>
          <w:b/>
          <w:i/>
          <w:sz w:val="24"/>
          <w:szCs w:val="28"/>
        </w:rPr>
        <w:t xml:space="preserve"> Hr)     </w:t>
      </w:r>
      <w:r w:rsidR="00A822FD" w:rsidRPr="00265469">
        <w:rPr>
          <w:rFonts w:cstheme="minorHAnsi"/>
          <w:b/>
          <w:i/>
          <w:sz w:val="24"/>
          <w:szCs w:val="28"/>
        </w:rPr>
        <w:tab/>
        <w:t xml:space="preserve">               </w:t>
      </w:r>
      <w:r w:rsidR="00A822FD" w:rsidRPr="00265469">
        <w:rPr>
          <w:rFonts w:cstheme="minorHAnsi"/>
          <w:b/>
          <w:i/>
          <w:sz w:val="24"/>
          <w:szCs w:val="28"/>
        </w:rPr>
        <w:tab/>
        <w:t xml:space="preserve"> Marks: </w:t>
      </w:r>
      <w:r w:rsidR="007034CA">
        <w:rPr>
          <w:rFonts w:cstheme="minorHAnsi"/>
          <w:b/>
          <w:i/>
          <w:sz w:val="24"/>
          <w:szCs w:val="28"/>
        </w:rPr>
        <w:t>4</w:t>
      </w:r>
      <w:r w:rsidR="00A822FD" w:rsidRPr="00265469">
        <w:rPr>
          <w:rFonts w:cstheme="minorHAnsi"/>
          <w:b/>
          <w:i/>
          <w:sz w:val="24"/>
          <w:szCs w:val="28"/>
        </w:rPr>
        <w:t>0</w:t>
      </w:r>
    </w:p>
    <w:p w14:paraId="690885ED" w14:textId="77777777" w:rsidR="00A822FD" w:rsidRPr="00265469" w:rsidRDefault="00A822FD" w:rsidP="00A822FD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265469">
        <w:rPr>
          <w:rFonts w:ascii="Times New Roman" w:hAnsi="Times New Roman" w:cs="Times New Roman"/>
          <w:b/>
          <w:i/>
          <w:sz w:val="24"/>
          <w:szCs w:val="24"/>
        </w:rPr>
        <w:t>Note: Attempt all questions. Mobile phones and Programmable calculators are not allowed.</w:t>
      </w:r>
    </w:p>
    <w:p w14:paraId="0706D2AE" w14:textId="0785C463" w:rsidR="00A822FD" w:rsidRPr="00265469" w:rsidRDefault="00066DBB" w:rsidP="00A822FD">
      <w:pPr>
        <w:shd w:val="clear" w:color="auto" w:fill="D0CECE" w:themeFill="background2" w:themeFillShade="E6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Question No.2</w:t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</w:t>
      </w:r>
      <w:r w:rsidR="00406A9C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5</w:t>
      </w:r>
      <w:r w:rsidR="007030B3" w:rsidRPr="00265469">
        <w:rPr>
          <w:rFonts w:ascii="Times New Roman" w:hAnsi="Times New Roman" w:cs="Times New Roman"/>
          <w:b/>
          <w:i/>
          <w:sz w:val="24"/>
          <w:szCs w:val="24"/>
        </w:rPr>
        <w:t>+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5</w:t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>)=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10</w:t>
      </w:r>
    </w:p>
    <w:p w14:paraId="632C4B16" w14:textId="470FCA39" w:rsidR="00C55FA3" w:rsidRPr="00506C26" w:rsidRDefault="007034CA" w:rsidP="00C55FA3">
      <w:pPr>
        <w:pStyle w:val="ListParagraph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034CA">
        <w:rPr>
          <w:rFonts w:ascii="Times New Roman" w:hAnsi="Times New Roman" w:cs="Times New Roman"/>
          <w:sz w:val="24"/>
          <w:szCs w:val="24"/>
        </w:rPr>
        <w:t>Bismark Tractor put a markup of 26% on cost on some parts for which they paid $4.50. Find (a) selling price as % of cost (b) the selling price (c) the markup.</w:t>
      </w:r>
      <w:r w:rsidR="00C55FA3" w:rsidRPr="007034CA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t>.</w:t>
      </w:r>
    </w:p>
    <w:p w14:paraId="360F39D0" w14:textId="174E28EC" w:rsidR="002819D1" w:rsidRPr="00207A4F" w:rsidRDefault="00506C26" w:rsidP="002819D1">
      <w:pPr>
        <w:pStyle w:val="q-text"/>
        <w:shd w:val="clear" w:color="auto" w:fill="FFFFFF"/>
        <w:spacing w:before="0" w:beforeAutospacing="0" w:after="0" w:afterAutospacing="0"/>
        <w:ind w:left="720"/>
        <w:rPr>
          <w:color w:val="282829"/>
          <w:sz w:val="23"/>
          <w:szCs w:val="23"/>
          <w:lang w:val="en-US"/>
        </w:rPr>
      </w:pPr>
      <w:r w:rsidRPr="00506C26">
        <w:rPr>
          <w:rFonts w:eastAsiaTheme="minorEastAsia"/>
          <w:b/>
          <w:bCs/>
          <w:color w:val="000000" w:themeColor="text1"/>
          <w:kern w:val="24"/>
        </w:rPr>
        <w:t>Solution</w:t>
      </w:r>
      <w:r>
        <w:rPr>
          <w:rFonts w:eastAsiaTheme="minorEastAsia"/>
          <w:b/>
          <w:bCs/>
          <w:color w:val="000000" w:themeColor="text1"/>
          <w:kern w:val="24"/>
        </w:rPr>
        <w:t>:</w:t>
      </w:r>
      <w:r w:rsidR="002819D1" w:rsidRPr="002819D1">
        <w:rPr>
          <w:b/>
          <w:bCs/>
          <w:color w:val="282829"/>
          <w:sz w:val="23"/>
          <w:szCs w:val="23"/>
        </w:rPr>
        <w:t xml:space="preserve"> </w:t>
      </w:r>
      <w:r w:rsidR="002819D1" w:rsidRPr="00207A4F">
        <w:rPr>
          <w:b/>
          <w:bCs/>
          <w:color w:val="282829"/>
          <w:sz w:val="23"/>
          <w:szCs w:val="23"/>
          <w:lang w:val="en-US"/>
        </w:rPr>
        <w:t xml:space="preserve">(a) </w:t>
      </w:r>
      <w:r w:rsidR="002819D1" w:rsidRPr="00207A4F">
        <w:rPr>
          <w:color w:val="282829"/>
          <w:sz w:val="23"/>
          <w:szCs w:val="23"/>
          <w:lang w:val="en-US"/>
        </w:rPr>
        <w:tab/>
      </w:r>
      <w:r w:rsidR="002819D1" w:rsidRPr="00207A4F">
        <w:rPr>
          <w:color w:val="282829"/>
          <w:sz w:val="23"/>
          <w:szCs w:val="23"/>
          <w:lang w:val="en-US"/>
        </w:rPr>
        <w:tab/>
      </w:r>
      <w:r w:rsidR="002819D1">
        <w:rPr>
          <w:color w:val="282829"/>
          <w:sz w:val="23"/>
          <w:szCs w:val="23"/>
          <w:lang w:val="en-US"/>
        </w:rPr>
        <w:t xml:space="preserve">         </w:t>
      </w:r>
      <w:r w:rsidR="002819D1" w:rsidRPr="00207A4F">
        <w:rPr>
          <w:color w:val="282829"/>
          <w:sz w:val="23"/>
          <w:szCs w:val="23"/>
          <w:lang w:val="en-US"/>
        </w:rPr>
        <w:t>Markup = Sale Price – Cost Price</w:t>
      </w:r>
    </w:p>
    <w:p w14:paraId="0129A55A" w14:textId="77777777" w:rsidR="002819D1" w:rsidRPr="00207A4F" w:rsidRDefault="002819D1" w:rsidP="002819D1">
      <w:pPr>
        <w:pStyle w:val="q-text"/>
        <w:shd w:val="clear" w:color="auto" w:fill="FFFFFF"/>
        <w:spacing w:before="0" w:beforeAutospacing="0" w:after="0" w:afterAutospacing="0"/>
        <w:ind w:left="720"/>
        <w:rPr>
          <w:color w:val="282829"/>
          <w:sz w:val="23"/>
          <w:szCs w:val="23"/>
          <w:lang w:val="en-US"/>
        </w:rPr>
      </w:pPr>
      <w:r w:rsidRPr="00207A4F">
        <w:rPr>
          <w:b/>
          <w:bCs/>
          <w:color w:val="282829"/>
          <w:sz w:val="23"/>
          <w:szCs w:val="23"/>
          <w:lang w:val="en-US"/>
        </w:rPr>
        <w:tab/>
      </w:r>
      <w:r w:rsidRPr="00207A4F">
        <w:rPr>
          <w:b/>
          <w:bCs/>
          <w:color w:val="282829"/>
          <w:sz w:val="23"/>
          <w:szCs w:val="23"/>
          <w:lang w:val="en-US"/>
        </w:rPr>
        <w:tab/>
      </w:r>
      <w:r w:rsidRPr="00207A4F">
        <w:rPr>
          <w:color w:val="282829"/>
          <w:sz w:val="23"/>
          <w:szCs w:val="23"/>
          <w:lang w:val="en-US"/>
        </w:rPr>
        <w:t xml:space="preserve">           26%of</w:t>
      </w:r>
      <w:r w:rsidRPr="00207A4F">
        <w:rPr>
          <w:color w:val="282829"/>
          <w:sz w:val="23"/>
          <w:szCs w:val="23"/>
          <w:lang w:val="en-US"/>
        </w:rPr>
        <w:tab/>
        <w:t>$4.50  = Sale Price - $4.50</w:t>
      </w:r>
    </w:p>
    <w:p w14:paraId="35B9176E" w14:textId="77777777" w:rsidR="002819D1" w:rsidRPr="00207A4F" w:rsidRDefault="002819D1" w:rsidP="002819D1">
      <w:pPr>
        <w:pStyle w:val="q-text"/>
        <w:shd w:val="clear" w:color="auto" w:fill="FFFFFF"/>
        <w:spacing w:before="0" w:beforeAutospacing="0" w:after="0" w:afterAutospacing="0"/>
        <w:ind w:left="720"/>
        <w:rPr>
          <w:color w:val="282829"/>
          <w:sz w:val="23"/>
          <w:szCs w:val="23"/>
          <w:lang w:val="en-US"/>
        </w:rPr>
      </w:pPr>
      <w:r w:rsidRPr="00207A4F">
        <w:rPr>
          <w:color w:val="282829"/>
          <w:sz w:val="23"/>
          <w:szCs w:val="23"/>
          <w:lang w:val="en-US"/>
        </w:rPr>
        <w:tab/>
      </w:r>
      <w:r w:rsidRPr="00207A4F">
        <w:rPr>
          <w:color w:val="282829"/>
          <w:sz w:val="23"/>
          <w:szCs w:val="23"/>
          <w:lang w:val="en-US"/>
        </w:rPr>
        <w:tab/>
      </w:r>
      <w:r w:rsidRPr="00207A4F">
        <w:rPr>
          <w:color w:val="282829"/>
          <w:sz w:val="23"/>
          <w:szCs w:val="23"/>
          <w:lang w:val="en-US"/>
        </w:rPr>
        <w:tab/>
      </w:r>
      <w:r>
        <w:rPr>
          <w:color w:val="282829"/>
          <w:sz w:val="23"/>
          <w:szCs w:val="23"/>
          <w:lang w:val="en-US"/>
        </w:rPr>
        <w:t xml:space="preserve"> </w:t>
      </w:r>
      <w:r w:rsidRPr="00207A4F">
        <w:rPr>
          <w:color w:val="282829"/>
          <w:sz w:val="23"/>
          <w:szCs w:val="23"/>
          <w:lang w:val="en-US"/>
        </w:rPr>
        <w:t>$1.17+$4.50  = Sale Price</w:t>
      </w:r>
    </w:p>
    <w:p w14:paraId="18C4B779" w14:textId="77777777" w:rsidR="002819D1" w:rsidRDefault="002819D1" w:rsidP="002819D1">
      <w:pPr>
        <w:pStyle w:val="q-text"/>
        <w:numPr>
          <w:ilvl w:val="0"/>
          <w:numId w:val="28"/>
        </w:numPr>
        <w:shd w:val="clear" w:color="auto" w:fill="FFFFFF"/>
        <w:spacing w:before="0" w:beforeAutospacing="0" w:after="0" w:afterAutospacing="0"/>
        <w:rPr>
          <w:color w:val="282829"/>
          <w:sz w:val="23"/>
          <w:szCs w:val="23"/>
          <w:lang w:val="en-US"/>
        </w:rPr>
      </w:pPr>
      <w:r>
        <w:rPr>
          <w:color w:val="282829"/>
          <w:sz w:val="23"/>
          <w:szCs w:val="23"/>
          <w:lang w:val="en-US"/>
        </w:rPr>
        <w:t xml:space="preserve">   </w:t>
      </w:r>
      <w:r w:rsidRPr="00207A4F">
        <w:rPr>
          <w:color w:val="282829"/>
          <w:sz w:val="23"/>
          <w:szCs w:val="23"/>
          <w:lang w:val="en-US"/>
        </w:rPr>
        <w:t>Sale Price           =   $5.67</w:t>
      </w:r>
    </w:p>
    <w:p w14:paraId="4DBF5A19" w14:textId="77777777" w:rsidR="002819D1" w:rsidRPr="007030D6" w:rsidRDefault="002819D1" w:rsidP="002819D1">
      <w:pPr>
        <w:pStyle w:val="q-text"/>
        <w:numPr>
          <w:ilvl w:val="0"/>
          <w:numId w:val="28"/>
        </w:numPr>
        <w:shd w:val="clear" w:color="auto" w:fill="FFFFFF"/>
        <w:spacing w:before="0" w:beforeAutospacing="0" w:after="0" w:afterAutospacing="0"/>
        <w:rPr>
          <w:color w:val="282829"/>
          <w:sz w:val="23"/>
          <w:szCs w:val="23"/>
          <w:lang w:val="en-US"/>
        </w:rPr>
      </w:pPr>
      <w:r w:rsidRPr="007030D6">
        <w:rPr>
          <w:color w:val="282829"/>
          <w:sz w:val="23"/>
          <w:szCs w:val="23"/>
          <w:lang w:val="en-US"/>
        </w:rPr>
        <w:t>Selling Price as % of Cost = 0.26%</w:t>
      </w:r>
    </w:p>
    <w:p w14:paraId="40F05350" w14:textId="77777777" w:rsidR="002819D1" w:rsidRPr="00207A4F" w:rsidRDefault="002819D1" w:rsidP="002819D1">
      <w:pPr>
        <w:pStyle w:val="q-text"/>
        <w:shd w:val="clear" w:color="auto" w:fill="FFFFFF"/>
        <w:spacing w:before="0" w:beforeAutospacing="0" w:after="0" w:afterAutospacing="0"/>
        <w:ind w:left="1440"/>
        <w:rPr>
          <w:color w:val="282829"/>
          <w:sz w:val="23"/>
          <w:szCs w:val="23"/>
          <w:lang w:val="en-US"/>
        </w:rPr>
      </w:pPr>
      <w:r w:rsidRPr="002819D1">
        <w:rPr>
          <w:b/>
          <w:bCs/>
          <w:color w:val="282829"/>
          <w:sz w:val="23"/>
          <w:szCs w:val="23"/>
          <w:lang w:val="en-US"/>
        </w:rPr>
        <w:t>(b)</w:t>
      </w:r>
      <w:r w:rsidRPr="00207A4F">
        <w:rPr>
          <w:color w:val="282829"/>
          <w:sz w:val="23"/>
          <w:szCs w:val="23"/>
          <w:lang w:val="en-US"/>
        </w:rPr>
        <w:tab/>
        <w:t>Selling Price</w:t>
      </w:r>
      <w:r w:rsidRPr="00207A4F">
        <w:rPr>
          <w:color w:val="282829"/>
          <w:sz w:val="23"/>
          <w:szCs w:val="23"/>
          <w:lang w:val="en-US"/>
        </w:rPr>
        <w:tab/>
      </w:r>
      <w:r w:rsidRPr="00207A4F">
        <w:rPr>
          <w:color w:val="282829"/>
          <w:sz w:val="23"/>
          <w:szCs w:val="23"/>
          <w:lang w:val="en-US"/>
        </w:rPr>
        <w:tab/>
      </w:r>
      <w:r w:rsidRPr="00207A4F">
        <w:rPr>
          <w:color w:val="282829"/>
          <w:sz w:val="23"/>
          <w:szCs w:val="23"/>
          <w:lang w:val="en-US"/>
        </w:rPr>
        <w:tab/>
        <w:t xml:space="preserve">    = $5.67</w:t>
      </w:r>
    </w:p>
    <w:p w14:paraId="5EB902EC" w14:textId="77777777" w:rsidR="002819D1" w:rsidRPr="00207A4F" w:rsidRDefault="002819D1" w:rsidP="002819D1">
      <w:pPr>
        <w:pStyle w:val="q-text"/>
        <w:shd w:val="clear" w:color="auto" w:fill="FFFFFF"/>
        <w:spacing w:before="0" w:beforeAutospacing="0" w:after="0" w:afterAutospacing="0"/>
        <w:ind w:left="1440"/>
        <w:rPr>
          <w:color w:val="282829"/>
          <w:sz w:val="23"/>
          <w:szCs w:val="23"/>
          <w:lang w:val="en-US"/>
        </w:rPr>
      </w:pPr>
      <w:r w:rsidRPr="002819D1">
        <w:rPr>
          <w:b/>
          <w:bCs/>
          <w:color w:val="282829"/>
          <w:sz w:val="23"/>
          <w:szCs w:val="23"/>
          <w:lang w:val="en-US"/>
        </w:rPr>
        <w:t>(c)</w:t>
      </w:r>
      <w:r w:rsidRPr="00207A4F">
        <w:rPr>
          <w:color w:val="282829"/>
          <w:sz w:val="23"/>
          <w:szCs w:val="23"/>
          <w:lang w:val="en-US"/>
        </w:rPr>
        <w:tab/>
        <w:t>Markup</w:t>
      </w:r>
      <w:r w:rsidRPr="00207A4F">
        <w:rPr>
          <w:color w:val="282829"/>
          <w:sz w:val="23"/>
          <w:szCs w:val="23"/>
          <w:lang w:val="en-US"/>
        </w:rPr>
        <w:tab/>
      </w:r>
      <w:r w:rsidRPr="00207A4F">
        <w:rPr>
          <w:color w:val="282829"/>
          <w:sz w:val="23"/>
          <w:szCs w:val="23"/>
          <w:lang w:val="en-US"/>
        </w:rPr>
        <w:tab/>
      </w:r>
      <w:r w:rsidRPr="00207A4F">
        <w:rPr>
          <w:color w:val="282829"/>
          <w:sz w:val="23"/>
          <w:szCs w:val="23"/>
          <w:lang w:val="en-US"/>
        </w:rPr>
        <w:tab/>
        <w:t xml:space="preserve">    = $1.17</w:t>
      </w:r>
    </w:p>
    <w:p w14:paraId="43CDCAD1" w14:textId="51EB008E" w:rsidR="00506C26" w:rsidRDefault="00506C26" w:rsidP="00506C26">
      <w:pPr>
        <w:pStyle w:val="ListParagraph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F813AAD" w14:textId="5BB4D8AF" w:rsidR="00A27803" w:rsidRDefault="00A27803" w:rsidP="00506C26">
      <w:pPr>
        <w:pStyle w:val="ListParagraph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3E9A99C" w14:textId="761C9F0F" w:rsidR="00A27803" w:rsidRDefault="00A27803" w:rsidP="00506C26">
      <w:pPr>
        <w:pStyle w:val="ListParagraph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430EF70A" w14:textId="30280663" w:rsidR="00A27803" w:rsidRDefault="00A27803" w:rsidP="00506C26">
      <w:pPr>
        <w:pStyle w:val="ListParagraph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0A89CFF2" w14:textId="63FB316E" w:rsidR="00A27803" w:rsidRDefault="00A27803" w:rsidP="00506C26">
      <w:pPr>
        <w:pStyle w:val="ListParagraph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36A443D8" w14:textId="56CB8B1C" w:rsidR="00A27803" w:rsidRDefault="00A27803" w:rsidP="00506C26">
      <w:pPr>
        <w:pStyle w:val="ListParagraph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9A4A29D" w14:textId="1BFF3B07" w:rsidR="00A27803" w:rsidRDefault="00A27803" w:rsidP="00506C26">
      <w:pPr>
        <w:pStyle w:val="ListParagraph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98834CA" w14:textId="695DFA87" w:rsidR="00A27803" w:rsidRDefault="00A27803" w:rsidP="00506C26">
      <w:pPr>
        <w:pStyle w:val="ListParagraph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5610261" w14:textId="05A52E51" w:rsidR="00A27803" w:rsidRDefault="00A27803" w:rsidP="00506C26">
      <w:pPr>
        <w:pStyle w:val="ListParagraph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2CEE7C32" w14:textId="77777777" w:rsidR="00A27803" w:rsidRPr="00506C26" w:rsidRDefault="00A27803" w:rsidP="00506C26">
      <w:pPr>
        <w:pStyle w:val="ListParagraph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14:paraId="52FCABCB" w14:textId="42575C0B" w:rsidR="00D8103E" w:rsidRPr="00D8103E" w:rsidRDefault="007624DB" w:rsidP="00D8103E">
      <w:pPr>
        <w:pStyle w:val="ListParagraph"/>
        <w:numPr>
          <w:ilvl w:val="0"/>
          <w:numId w:val="16"/>
        </w:numPr>
        <w:ind w:right="-900"/>
        <w:rPr>
          <w:rFonts w:ascii="Times New Roman" w:hAnsi="Times New Roman" w:cs="Times New Roman"/>
          <w:sz w:val="24"/>
          <w:szCs w:val="24"/>
        </w:rPr>
      </w:pPr>
      <w:r w:rsidRPr="00D8103E">
        <w:rPr>
          <w:rFonts w:ascii="Times New Roman" w:hAnsi="Times New Roman" w:cs="Times New Roman"/>
          <w:sz w:val="24"/>
          <w:szCs w:val="24"/>
        </w:rPr>
        <w:t xml:space="preserve">Solve </w:t>
      </w:r>
      <w:r w:rsidR="00D8103E" w:rsidRPr="00D8103E">
        <w:rPr>
          <w:rFonts w:ascii="Times New Roman" w:hAnsi="Times New Roman" w:cs="Times New Roman"/>
          <w:sz w:val="24"/>
          <w:szCs w:val="24"/>
        </w:rPr>
        <w:t xml:space="preserve">for x in the following equation </w:t>
      </w:r>
    </w:p>
    <w:p w14:paraId="435ECE50" w14:textId="77777777" w:rsidR="00C76E31" w:rsidRDefault="007624DB" w:rsidP="00D8103E">
      <w:pPr>
        <w:pStyle w:val="ListParagraph"/>
        <w:ind w:right="-900"/>
        <w:rPr>
          <w:rFonts w:ascii="Times New Roman" w:hAnsi="Times New Roman" w:cs="Times New Roman"/>
          <w:sz w:val="24"/>
          <w:szCs w:val="24"/>
        </w:rPr>
      </w:pPr>
      <w:r w:rsidRPr="00D8103E">
        <w:rPr>
          <w:rFonts w:ascii="Times New Roman" w:hAnsi="Times New Roman" w:cs="Times New Roman"/>
          <w:sz w:val="24"/>
          <w:szCs w:val="24"/>
        </w:rPr>
        <w:t xml:space="preserve"> </w:t>
      </w:r>
      <w:r w:rsidR="00E72532" w:rsidRPr="00D8103E">
        <w:rPr>
          <w:noProof/>
          <w:position w:val="-10"/>
        </w:rPr>
        <w:object w:dxaOrig="3200" w:dyaOrig="360" w14:anchorId="1DD48FD8">
          <v:shape id="_x0000_i1063" type="#_x0000_t75" style="width:162pt;height:16.5pt" o:ole="">
            <v:imagedata r:id="rId39" o:title=""/>
          </v:shape>
          <o:OLEObject Type="Embed" ProgID="Equation.DSMT4" ShapeID="_x0000_i1063" DrawAspect="Content" ObjectID="_1659952436" r:id="rId40"/>
        </w:object>
      </w:r>
      <w:r w:rsidR="00EE271B" w:rsidRPr="00D8103E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46FB9702" w14:textId="1B821858" w:rsidR="00EE271B" w:rsidRPr="00C76E31" w:rsidRDefault="00C76E31" w:rsidP="00D8103E">
      <w:pPr>
        <w:pStyle w:val="ListParagraph"/>
        <w:ind w:right="-900"/>
        <w:rPr>
          <w:rFonts w:ascii="Times New Roman" w:hAnsi="Times New Roman" w:cs="Times New Roman"/>
          <w:b/>
          <w:bCs/>
          <w:sz w:val="24"/>
          <w:szCs w:val="24"/>
        </w:rPr>
      </w:pPr>
      <w:r w:rsidRPr="00C76E31">
        <w:rPr>
          <w:rFonts w:ascii="Times New Roman" w:hAnsi="Times New Roman" w:cs="Times New Roman"/>
          <w:b/>
          <w:bCs/>
          <w:sz w:val="24"/>
          <w:szCs w:val="24"/>
        </w:rPr>
        <w:lastRenderedPageBreak/>
        <w:t>Solution: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E271B" w:rsidRPr="00C76E31">
        <w:rPr>
          <w:rFonts w:ascii="Times New Roman" w:hAnsi="Times New Roman" w:cs="Times New Roman"/>
          <w:b/>
          <w:bCs/>
          <w:sz w:val="24"/>
          <w:szCs w:val="24"/>
        </w:rPr>
        <w:t xml:space="preserve">      </w:t>
      </w:r>
      <w:r w:rsidR="00A2780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8ECAD0D" wp14:editId="68EFC87B">
            <wp:extent cx="5943600" cy="7957820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57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E271B" w:rsidRPr="00C76E31">
        <w:rPr>
          <w:rFonts w:ascii="Times New Roman" w:hAnsi="Times New Roman" w:cs="Times New Roman"/>
          <w:b/>
          <w:bCs/>
          <w:sz w:val="24"/>
          <w:szCs w:val="24"/>
        </w:rPr>
        <w:t xml:space="preserve">     </w:t>
      </w:r>
    </w:p>
    <w:p w14:paraId="3CDCFBB9" w14:textId="565969EC" w:rsidR="00A822FD" w:rsidRPr="00265469" w:rsidRDefault="0039548B" w:rsidP="00A822FD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lastRenderedPageBreak/>
        <w:t>Question No.3</w:t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 </w:t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</w:r>
      <w:r w:rsidR="00190D80">
        <w:rPr>
          <w:rFonts w:ascii="Times New Roman" w:hAnsi="Times New Roman" w:cs="Times New Roman"/>
          <w:b/>
          <w:i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        </w:t>
      </w:r>
      <w:r w:rsidR="00066DBB">
        <w:rPr>
          <w:rFonts w:ascii="Times New Roman" w:hAnsi="Times New Roman" w:cs="Times New Roman"/>
          <w:b/>
          <w:i/>
          <w:sz w:val="24"/>
          <w:szCs w:val="24"/>
        </w:rPr>
        <w:t xml:space="preserve">                </w:t>
      </w:r>
      <w:r w:rsidR="007B0B65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5</w:t>
      </w:r>
      <w:r w:rsidR="007B0B65">
        <w:rPr>
          <w:rFonts w:ascii="Times New Roman" w:hAnsi="Times New Roman" w:cs="Times New Roman"/>
          <w:b/>
          <w:i/>
          <w:sz w:val="24"/>
          <w:szCs w:val="24"/>
        </w:rPr>
        <w:t>+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5</w:t>
      </w:r>
      <w:r w:rsidR="007B0B65">
        <w:rPr>
          <w:rFonts w:ascii="Times New Roman" w:hAnsi="Times New Roman" w:cs="Times New Roman"/>
          <w:b/>
          <w:i/>
          <w:sz w:val="24"/>
          <w:szCs w:val="24"/>
        </w:rPr>
        <w:t>=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1</w:t>
      </w:r>
      <w:r w:rsidR="007B0B65">
        <w:rPr>
          <w:rFonts w:ascii="Times New Roman" w:hAnsi="Times New Roman" w:cs="Times New Roman"/>
          <w:b/>
          <w:i/>
          <w:sz w:val="24"/>
          <w:szCs w:val="24"/>
        </w:rPr>
        <w:t>0)</w:t>
      </w:r>
      <w:r w:rsidR="00A822FD" w:rsidRPr="0026546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14:paraId="04B1B370" w14:textId="77777777" w:rsidR="00370415" w:rsidRDefault="00370415" w:rsidP="00370415">
      <w:pPr>
        <w:spacing w:after="0"/>
        <w:rPr>
          <w:rFonts w:ascii="Times New Roman" w:hAnsi="Times New Roman" w:cs="Times New Roman"/>
          <w:i/>
          <w:sz w:val="24"/>
          <w:szCs w:val="24"/>
        </w:rPr>
      </w:pPr>
    </w:p>
    <w:p w14:paraId="303D9140" w14:textId="3FAB86E3" w:rsidR="00A822FD" w:rsidRDefault="00066DBB" w:rsidP="00AF2757">
      <w:pPr>
        <w:pStyle w:val="ListParagraph"/>
        <w:numPr>
          <w:ilvl w:val="0"/>
          <w:numId w:val="17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F4646" w:rsidRPr="009F3BB6">
        <w:rPr>
          <w:rFonts w:ascii="Times New Roman" w:hAnsi="Times New Roman" w:cs="Times New Roman"/>
          <w:sz w:val="24"/>
          <w:szCs w:val="24"/>
        </w:rPr>
        <w:t xml:space="preserve">The sum of </w:t>
      </w:r>
      <w:r w:rsidR="009A3538" w:rsidRPr="009F3BB6">
        <w:rPr>
          <w:rFonts w:ascii="Times New Roman" w:hAnsi="Times New Roman" w:cs="Times New Roman"/>
          <w:sz w:val="24"/>
          <w:szCs w:val="24"/>
        </w:rPr>
        <w:t>the ages</w:t>
      </w:r>
      <w:r w:rsidR="00055115">
        <w:rPr>
          <w:rFonts w:ascii="Times New Roman" w:hAnsi="Times New Roman" w:cs="Times New Roman"/>
          <w:sz w:val="24"/>
          <w:szCs w:val="24"/>
        </w:rPr>
        <w:t xml:space="preserve"> of a girl and her brother is 60</w:t>
      </w:r>
      <w:r w:rsidR="009A3538" w:rsidRPr="009F3BB6">
        <w:rPr>
          <w:rFonts w:ascii="Times New Roman" w:hAnsi="Times New Roman" w:cs="Times New Roman"/>
          <w:sz w:val="24"/>
          <w:szCs w:val="24"/>
        </w:rPr>
        <w:t xml:space="preserve"> years. T</w:t>
      </w:r>
      <w:r w:rsidR="003F4646" w:rsidRPr="009F3BB6">
        <w:rPr>
          <w:rFonts w:ascii="Times New Roman" w:hAnsi="Times New Roman" w:cs="Times New Roman"/>
          <w:sz w:val="24"/>
          <w:szCs w:val="24"/>
        </w:rPr>
        <w:t xml:space="preserve">wo </w:t>
      </w:r>
      <w:r w:rsidR="009A3538" w:rsidRPr="009F3BB6">
        <w:rPr>
          <w:rFonts w:ascii="Times New Roman" w:hAnsi="Times New Roman" w:cs="Times New Roman"/>
          <w:sz w:val="24"/>
          <w:szCs w:val="24"/>
        </w:rPr>
        <w:t>years ago her age was three times the age of her brother. Find the present age of girl and her brother.</w:t>
      </w:r>
    </w:p>
    <w:p w14:paraId="28731654" w14:textId="5562F54B" w:rsidR="009C3991" w:rsidRPr="00207A4F" w:rsidRDefault="009C3991" w:rsidP="009C3991">
      <w:pPr>
        <w:spacing w:after="0"/>
        <w:ind w:left="360"/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</w:pPr>
      <w:r w:rsidRPr="009C3991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 w:rsidRPr="009C3991">
        <w:rPr>
          <w:rFonts w:ascii="Times New Roman" w:hAnsi="Times New Roman" w:cs="Times New Roman"/>
          <w:b/>
          <w:bCs/>
          <w:sz w:val="23"/>
          <w:szCs w:val="23"/>
        </w:rPr>
        <w:t xml:space="preserve"> </w:t>
      </w:r>
      <w:r w:rsidRPr="00207A4F">
        <w:rPr>
          <w:rFonts w:ascii="Times New Roman" w:hAnsi="Times New Roman" w:cs="Times New Roman"/>
          <w:b/>
          <w:bCs/>
          <w:sz w:val="23"/>
          <w:szCs w:val="23"/>
        </w:rPr>
        <w:t xml:space="preserve">:      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Let girl be x and boy be y.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br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  <w:t>x+y=</w:t>
      </w:r>
      <w:r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60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br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 xml:space="preserve">     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x=</w:t>
      </w:r>
      <w:r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60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-y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br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2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 xml:space="preserve"> years ago;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br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  <w:t>boy was y-</w:t>
      </w:r>
      <w:r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2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br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  <w:t>girl was x-</w:t>
      </w:r>
      <w:r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2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br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  <w:t xml:space="preserve">since girl was </w:t>
      </w:r>
      <w:r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3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 xml:space="preserve"> times age of girl,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br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  <w:t>x-3=</w:t>
      </w:r>
      <w:r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3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(y-3)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br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  <w:t>x-3=</w:t>
      </w:r>
      <w:r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3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y-</w:t>
      </w:r>
      <w:r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9</w:t>
      </w:r>
    </w:p>
    <w:p w14:paraId="622C5A6A" w14:textId="2479C7CA" w:rsidR="009C3991" w:rsidRPr="00207A4F" w:rsidRDefault="009C3991" w:rsidP="009C3991">
      <w:pPr>
        <w:spacing w:after="0"/>
        <w:ind w:left="360"/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</w:pP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 xml:space="preserve">       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since x=</w:t>
      </w:r>
      <w:r w:rsidR="00A605FD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60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-y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br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 xml:space="preserve">     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(</w:t>
      </w:r>
      <w:r w:rsidR="00A605FD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60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-y)-3=</w:t>
      </w:r>
      <w:r w:rsidR="00A605FD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3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y-</w:t>
      </w:r>
      <w:r w:rsidR="00A605FD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9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br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 xml:space="preserve">           </w:t>
      </w:r>
      <w:r w:rsidR="00A605FD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57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-y=</w:t>
      </w:r>
      <w:r w:rsidR="00A605FD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3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y-</w:t>
      </w:r>
      <w:r w:rsidR="00A605FD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9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br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 xml:space="preserve">        </w:t>
      </w:r>
      <w:r w:rsidR="00A605FD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57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+</w:t>
      </w:r>
      <w:r w:rsidR="00A605FD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9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=</w:t>
      </w:r>
      <w:r w:rsidR="00A605FD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3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y+y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br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 xml:space="preserve">              </w:t>
      </w:r>
      <w:r w:rsidR="00A605FD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66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=</w:t>
      </w:r>
      <w:r w:rsidR="00A605FD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4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y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br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 xml:space="preserve">    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y=</w:t>
      </w:r>
      <w:r w:rsidR="00A605FD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16.5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br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 xml:space="preserve">    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x=</w:t>
      </w:r>
      <w:r w:rsidR="00A605FD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60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-</w:t>
      </w:r>
      <w:r w:rsidR="00A605FD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16.5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br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 xml:space="preserve">     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x=</w:t>
      </w:r>
      <w:r w:rsidR="00A605FD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43.5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br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ab/>
        <w:t xml:space="preserve">hence girl is </w:t>
      </w:r>
      <w:r w:rsidR="00A605FD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43.5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 xml:space="preserve">years and boy is </w:t>
      </w:r>
      <w:r w:rsidR="00A605FD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16.5</w:t>
      </w:r>
      <w:r w:rsidRPr="00207A4F">
        <w:rPr>
          <w:rFonts w:ascii="Times New Roman" w:eastAsia="Times New Roman" w:hAnsi="Times New Roman" w:cs="Times New Roman"/>
          <w:color w:val="282829"/>
          <w:sz w:val="23"/>
          <w:szCs w:val="23"/>
          <w:lang w:eastAsia="en-PK"/>
        </w:rPr>
        <w:t>years.</w:t>
      </w:r>
    </w:p>
    <w:p w14:paraId="326289FB" w14:textId="5A957128" w:rsidR="009C3991" w:rsidRPr="009C3991" w:rsidRDefault="009C3991" w:rsidP="009C3991">
      <w:pPr>
        <w:pStyle w:val="ListParagraph"/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44FA1B9E" w14:textId="77777777" w:rsidR="00AF2757" w:rsidRPr="00AF2757" w:rsidRDefault="00AF2757" w:rsidP="00AF2757">
      <w:pPr>
        <w:pStyle w:val="ListParagraph"/>
        <w:numPr>
          <w:ilvl w:val="0"/>
          <w:numId w:val="17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AF2757">
        <w:rPr>
          <w:rFonts w:ascii="Times New Roman" w:hAnsi="Times New Roman" w:cs="Times New Roman"/>
          <w:sz w:val="24"/>
          <w:szCs w:val="24"/>
        </w:rPr>
        <w:t>Selling price = $18.75</w:t>
      </w:r>
    </w:p>
    <w:p w14:paraId="4A024E4B" w14:textId="77777777" w:rsidR="00AF2757" w:rsidRPr="00AF2757" w:rsidRDefault="00AF2757" w:rsidP="00AF2757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AF2757">
        <w:rPr>
          <w:rFonts w:ascii="Times New Roman" w:hAnsi="Times New Roman" w:cs="Times New Roman"/>
          <w:sz w:val="24"/>
          <w:szCs w:val="24"/>
        </w:rPr>
        <w:t>Cost = $15</w:t>
      </w:r>
    </w:p>
    <w:p w14:paraId="5582818A" w14:textId="77777777" w:rsidR="00AF2757" w:rsidRPr="00AF2757" w:rsidRDefault="00AF2757" w:rsidP="00AF2757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AF2757">
        <w:rPr>
          <w:rFonts w:ascii="Times New Roman" w:hAnsi="Times New Roman" w:cs="Times New Roman"/>
          <w:sz w:val="24"/>
          <w:szCs w:val="24"/>
        </w:rPr>
        <w:t>Markup based on cost = ?</w:t>
      </w:r>
    </w:p>
    <w:p w14:paraId="0AB0735D" w14:textId="77777777" w:rsidR="00AF2757" w:rsidRPr="00AF2757" w:rsidRDefault="00AF2757" w:rsidP="00AF2757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  <w:r w:rsidRPr="00AF2757">
        <w:rPr>
          <w:rFonts w:ascii="Times New Roman" w:hAnsi="Times New Roman" w:cs="Times New Roman"/>
          <w:sz w:val="24"/>
          <w:szCs w:val="24"/>
        </w:rPr>
        <w:t>Percent markup based on cost = ?</w:t>
      </w:r>
    </w:p>
    <w:p w14:paraId="6F593A42" w14:textId="3A855047" w:rsidR="00D62F41" w:rsidRPr="00207A4F" w:rsidRDefault="00D62F41" w:rsidP="00D62F41">
      <w:pPr>
        <w:pStyle w:val="q-text"/>
        <w:shd w:val="clear" w:color="auto" w:fill="FFFFFF"/>
        <w:spacing w:before="0" w:beforeAutospacing="0" w:after="0" w:afterAutospacing="0"/>
        <w:ind w:left="720"/>
        <w:rPr>
          <w:color w:val="282829"/>
          <w:sz w:val="23"/>
          <w:szCs w:val="23"/>
          <w:lang w:val="en-US"/>
        </w:rPr>
      </w:pPr>
      <w:r w:rsidRPr="00D62F41">
        <w:rPr>
          <w:b/>
          <w:bCs/>
        </w:rPr>
        <w:t>Solution:</w:t>
      </w:r>
      <w:r>
        <w:rPr>
          <w:b/>
          <w:bCs/>
        </w:rPr>
        <w:tab/>
      </w:r>
      <w:r w:rsidRPr="00207A4F">
        <w:rPr>
          <w:b/>
          <w:bCs/>
          <w:color w:val="282829"/>
          <w:sz w:val="23"/>
          <w:szCs w:val="23"/>
          <w:lang w:val="en-US"/>
        </w:rPr>
        <w:t xml:space="preserve">   </w:t>
      </w:r>
      <w:r>
        <w:rPr>
          <w:b/>
          <w:bCs/>
          <w:color w:val="282829"/>
          <w:sz w:val="23"/>
          <w:szCs w:val="23"/>
          <w:lang w:val="en-US"/>
        </w:rPr>
        <w:t xml:space="preserve">     </w:t>
      </w:r>
      <w:r w:rsidRPr="00207A4F">
        <w:rPr>
          <w:color w:val="282829"/>
          <w:sz w:val="23"/>
          <w:szCs w:val="23"/>
          <w:lang w:val="en-US"/>
        </w:rPr>
        <w:t>Markup Cost = Sale Price – Cost Price</w:t>
      </w:r>
    </w:p>
    <w:p w14:paraId="4D1CEEB0" w14:textId="77777777" w:rsidR="00D62F41" w:rsidRPr="00207A4F" w:rsidRDefault="00D62F41" w:rsidP="00D62F41">
      <w:pPr>
        <w:pStyle w:val="q-text"/>
        <w:shd w:val="clear" w:color="auto" w:fill="FFFFFF"/>
        <w:spacing w:before="0" w:beforeAutospacing="0" w:after="0" w:afterAutospacing="0"/>
        <w:ind w:left="720"/>
        <w:rPr>
          <w:color w:val="282829"/>
          <w:sz w:val="23"/>
          <w:szCs w:val="23"/>
          <w:lang w:val="en-US"/>
        </w:rPr>
      </w:pPr>
      <w:r w:rsidRPr="00207A4F">
        <w:rPr>
          <w:b/>
          <w:bCs/>
          <w:color w:val="282829"/>
          <w:sz w:val="23"/>
          <w:szCs w:val="23"/>
          <w:lang w:val="en-US"/>
        </w:rPr>
        <w:tab/>
      </w:r>
      <w:r w:rsidRPr="00207A4F">
        <w:rPr>
          <w:b/>
          <w:bCs/>
          <w:color w:val="282829"/>
          <w:sz w:val="23"/>
          <w:szCs w:val="23"/>
          <w:lang w:val="en-US"/>
        </w:rPr>
        <w:tab/>
      </w:r>
      <w:r w:rsidRPr="00207A4F">
        <w:rPr>
          <w:b/>
          <w:bCs/>
          <w:color w:val="282829"/>
          <w:sz w:val="23"/>
          <w:szCs w:val="23"/>
          <w:lang w:val="en-US"/>
        </w:rPr>
        <w:tab/>
        <w:t xml:space="preserve">        </w:t>
      </w:r>
      <w:r>
        <w:rPr>
          <w:b/>
          <w:bCs/>
          <w:color w:val="282829"/>
          <w:sz w:val="23"/>
          <w:szCs w:val="23"/>
          <w:lang w:val="en-US"/>
        </w:rPr>
        <w:t xml:space="preserve"> </w:t>
      </w:r>
      <w:r w:rsidRPr="00207A4F">
        <w:rPr>
          <w:b/>
          <w:bCs/>
          <w:color w:val="282829"/>
          <w:sz w:val="23"/>
          <w:szCs w:val="23"/>
          <w:lang w:val="en-US"/>
        </w:rPr>
        <w:t xml:space="preserve">= </w:t>
      </w:r>
      <w:r w:rsidRPr="00207A4F">
        <w:rPr>
          <w:color w:val="282829"/>
          <w:sz w:val="23"/>
          <w:szCs w:val="23"/>
          <w:lang w:val="en-US"/>
        </w:rPr>
        <w:t>$18</w:t>
      </w:r>
      <w:r w:rsidRPr="00207A4F">
        <w:rPr>
          <w:b/>
          <w:bCs/>
          <w:color w:val="282829"/>
          <w:sz w:val="23"/>
          <w:szCs w:val="23"/>
          <w:lang w:val="en-US"/>
        </w:rPr>
        <w:t>.</w:t>
      </w:r>
      <w:r w:rsidRPr="00207A4F">
        <w:rPr>
          <w:color w:val="282829"/>
          <w:sz w:val="23"/>
          <w:szCs w:val="23"/>
          <w:lang w:val="en-US"/>
        </w:rPr>
        <w:t>75-$15</w:t>
      </w:r>
    </w:p>
    <w:p w14:paraId="69FDA163" w14:textId="77777777" w:rsidR="00D62F41" w:rsidRPr="00207A4F" w:rsidRDefault="00D62F41" w:rsidP="00D62F41">
      <w:pPr>
        <w:pStyle w:val="q-text"/>
        <w:shd w:val="clear" w:color="auto" w:fill="FFFFFF"/>
        <w:spacing w:before="0" w:beforeAutospacing="0" w:after="0" w:afterAutospacing="0"/>
        <w:ind w:left="720"/>
        <w:rPr>
          <w:color w:val="282829"/>
          <w:sz w:val="23"/>
          <w:szCs w:val="23"/>
          <w:lang w:val="en-US"/>
        </w:rPr>
      </w:pPr>
      <w:r w:rsidRPr="00207A4F">
        <w:rPr>
          <w:b/>
          <w:bCs/>
          <w:color w:val="282829"/>
          <w:sz w:val="23"/>
          <w:szCs w:val="23"/>
          <w:lang w:val="en-US"/>
        </w:rPr>
        <w:tab/>
      </w:r>
      <w:r w:rsidRPr="00207A4F">
        <w:rPr>
          <w:b/>
          <w:bCs/>
          <w:color w:val="282829"/>
          <w:sz w:val="23"/>
          <w:szCs w:val="23"/>
          <w:lang w:val="en-US"/>
        </w:rPr>
        <w:tab/>
      </w:r>
      <w:r w:rsidRPr="00207A4F">
        <w:rPr>
          <w:b/>
          <w:bCs/>
          <w:color w:val="282829"/>
          <w:sz w:val="23"/>
          <w:szCs w:val="23"/>
          <w:lang w:val="en-US"/>
        </w:rPr>
        <w:tab/>
      </w:r>
      <w:r>
        <w:rPr>
          <w:b/>
          <w:bCs/>
          <w:color w:val="282829"/>
          <w:sz w:val="23"/>
          <w:szCs w:val="23"/>
          <w:lang w:val="en-US"/>
        </w:rPr>
        <w:t xml:space="preserve">         </w:t>
      </w:r>
      <w:r w:rsidRPr="00207A4F">
        <w:rPr>
          <w:b/>
          <w:bCs/>
          <w:color w:val="282829"/>
          <w:sz w:val="23"/>
          <w:szCs w:val="23"/>
          <w:lang w:val="en-US"/>
        </w:rPr>
        <w:t>=</w:t>
      </w:r>
      <w:r w:rsidRPr="00207A4F">
        <w:rPr>
          <w:color w:val="282829"/>
          <w:sz w:val="23"/>
          <w:szCs w:val="23"/>
          <w:lang w:val="en-US"/>
        </w:rPr>
        <w:t>$3.75</w:t>
      </w:r>
    </w:p>
    <w:p w14:paraId="42254FCC" w14:textId="77777777" w:rsidR="00D62F41" w:rsidRPr="00207A4F" w:rsidRDefault="00D62F41" w:rsidP="00D62F41">
      <w:pPr>
        <w:pStyle w:val="q-text"/>
        <w:shd w:val="clear" w:color="auto" w:fill="FFFFFF"/>
        <w:spacing w:before="0" w:beforeAutospacing="0" w:after="0" w:afterAutospacing="0"/>
        <w:ind w:left="720"/>
        <w:rPr>
          <w:color w:val="282829"/>
          <w:sz w:val="23"/>
          <w:szCs w:val="23"/>
          <w:lang w:val="en-US"/>
        </w:rPr>
      </w:pPr>
      <w:r w:rsidRPr="00207A4F">
        <w:rPr>
          <w:color w:val="282829"/>
          <w:sz w:val="23"/>
          <w:szCs w:val="23"/>
          <w:lang w:val="en-US"/>
        </w:rPr>
        <w:t xml:space="preserve">Markup Percentage = Markup Cost /Unit Cost </w:t>
      </w:r>
      <w:r w:rsidRPr="00207A4F">
        <w:rPr>
          <w:color w:val="282829"/>
          <w:sz w:val="23"/>
          <w:szCs w:val="23"/>
          <w:lang w:val="en-US"/>
        </w:rPr>
        <w:sym w:font="Webdings" w:char="F072"/>
      </w:r>
      <w:r w:rsidRPr="00207A4F">
        <w:rPr>
          <w:color w:val="282829"/>
          <w:sz w:val="23"/>
          <w:szCs w:val="23"/>
          <w:lang w:val="en-US"/>
        </w:rPr>
        <w:t>100 = $3.75/$18.75 x 100 = 20%</w:t>
      </w:r>
    </w:p>
    <w:p w14:paraId="2E465D4D" w14:textId="2C73101D" w:rsidR="00AF2757" w:rsidRPr="00D62F41" w:rsidRDefault="00AF2757" w:rsidP="00AF2757">
      <w:pPr>
        <w:pStyle w:val="ListParagraph"/>
        <w:spacing w:after="0"/>
        <w:rPr>
          <w:rFonts w:ascii="Times New Roman" w:hAnsi="Times New Roman" w:cs="Times New Roman"/>
          <w:sz w:val="24"/>
          <w:szCs w:val="24"/>
        </w:rPr>
      </w:pPr>
    </w:p>
    <w:p w14:paraId="5C761462" w14:textId="41B6CC4F" w:rsidR="00A822FD" w:rsidRPr="00265469" w:rsidRDefault="00A822FD" w:rsidP="00A822FD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 w:rsidRPr="00265469">
        <w:rPr>
          <w:rFonts w:ascii="Times New Roman" w:hAnsi="Times New Roman" w:cs="Times New Roman"/>
          <w:b/>
          <w:i/>
          <w:sz w:val="24"/>
          <w:szCs w:val="24"/>
        </w:rPr>
        <w:t>Question No.4</w:t>
      </w:r>
      <w:r w:rsidRPr="00265469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</w:r>
      <w:r w:rsidR="0039548B"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   </w:t>
      </w:r>
      <w:r w:rsidR="00066DBB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5</w:t>
      </w:r>
      <w:r w:rsidR="00715383">
        <w:rPr>
          <w:rFonts w:ascii="Times New Roman" w:hAnsi="Times New Roman" w:cs="Times New Roman"/>
          <w:b/>
          <w:i/>
          <w:sz w:val="24"/>
          <w:szCs w:val="24"/>
        </w:rPr>
        <w:t>+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5</w:t>
      </w:r>
      <w:r w:rsidR="00715383">
        <w:rPr>
          <w:rFonts w:ascii="Times New Roman" w:hAnsi="Times New Roman" w:cs="Times New Roman"/>
          <w:b/>
          <w:i/>
          <w:sz w:val="24"/>
          <w:szCs w:val="24"/>
        </w:rPr>
        <w:t>)=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1</w:t>
      </w:r>
      <w:r w:rsidR="00715383">
        <w:rPr>
          <w:rFonts w:ascii="Times New Roman" w:hAnsi="Times New Roman" w:cs="Times New Roman"/>
          <w:b/>
          <w:i/>
          <w:sz w:val="24"/>
          <w:szCs w:val="24"/>
        </w:rPr>
        <w:t>0</w:t>
      </w:r>
    </w:p>
    <w:p w14:paraId="38F8E365" w14:textId="77777777" w:rsidR="00715383" w:rsidRPr="00715383" w:rsidRDefault="00715383" w:rsidP="00715383">
      <w:pPr>
        <w:pStyle w:val="ListParagraph"/>
        <w:numPr>
          <w:ilvl w:val="0"/>
          <w:numId w:val="18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715383">
        <w:rPr>
          <w:rFonts w:ascii="Times New Roman" w:hAnsi="Times New Roman" w:cs="Times New Roman"/>
          <w:sz w:val="24"/>
          <w:szCs w:val="24"/>
        </w:rPr>
        <w:t>List price = $150</w:t>
      </w:r>
    </w:p>
    <w:p w14:paraId="3F3873D5" w14:textId="77777777" w:rsidR="00715383" w:rsidRPr="00715383" w:rsidRDefault="00715383" w:rsidP="00715383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715383">
        <w:rPr>
          <w:rFonts w:ascii="Times New Roman" w:hAnsi="Times New Roman" w:cs="Times New Roman"/>
          <w:sz w:val="24"/>
          <w:szCs w:val="24"/>
        </w:rPr>
        <w:t>Trade discount = 20%</w:t>
      </w:r>
    </w:p>
    <w:p w14:paraId="73C0798F" w14:textId="37C5FCC8" w:rsidR="00BB3550" w:rsidRDefault="00715383" w:rsidP="00715383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715383">
        <w:rPr>
          <w:rFonts w:ascii="Times New Roman" w:hAnsi="Times New Roman" w:cs="Times New Roman"/>
          <w:sz w:val="24"/>
          <w:szCs w:val="24"/>
        </w:rPr>
        <w:t>Find the net cost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17F689C" w14:textId="22E0D2B4" w:rsidR="00492D22" w:rsidRDefault="00492D22" w:rsidP="00715383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492D22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492D22">
        <w:rPr>
          <w:rFonts w:ascii="Times New Roman" w:hAnsi="Times New Roman" w:cs="Times New Roman"/>
          <w:sz w:val="24"/>
          <w:szCs w:val="24"/>
        </w:rPr>
        <w:t>Trade Discount 20% = 20/100*150</w:t>
      </w:r>
    </w:p>
    <w:p w14:paraId="260003D5" w14:textId="68310588" w:rsidR="00492D22" w:rsidRDefault="00492D22" w:rsidP="00715383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         = $30</w:t>
      </w:r>
    </w:p>
    <w:p w14:paraId="3BAE0E58" w14:textId="68D3180C" w:rsidR="00492D22" w:rsidRDefault="00492D22" w:rsidP="00715383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  <w:t>Net Cost                   = $150-$30</w:t>
      </w:r>
    </w:p>
    <w:p w14:paraId="054E7761" w14:textId="149FA5D5" w:rsidR="00492D22" w:rsidRPr="00492D22" w:rsidRDefault="00492D22" w:rsidP="00715383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         =$120</w:t>
      </w:r>
    </w:p>
    <w:p w14:paraId="484F263E" w14:textId="77777777" w:rsidR="00D8103E" w:rsidRPr="00D8103E" w:rsidRDefault="00D8103E" w:rsidP="00D8103E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8103E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t>Heat and electricity together cost a company Rs: 1080 for the month of January. If the consumption for heating purposes is three times as much as light, how much each expense cost to the company?</w:t>
      </w:r>
    </w:p>
    <w:p w14:paraId="564353F0" w14:textId="77777777" w:rsidR="00492D22" w:rsidRPr="00207A4F" w:rsidRDefault="00492D22" w:rsidP="00492D22">
      <w:pPr>
        <w:pStyle w:val="ListParagraph"/>
        <w:spacing w:after="0"/>
        <w:rPr>
          <w:rFonts w:ascii="Times New Roman" w:hAnsi="Times New Roman" w:cs="Times New Roman"/>
          <w:sz w:val="23"/>
          <w:szCs w:val="23"/>
        </w:rPr>
      </w:pPr>
      <w:r w:rsidRPr="00492D22">
        <w:rPr>
          <w:rFonts w:ascii="Times New Roman" w:hAnsi="Times New Roman" w:cs="Times New Roman"/>
          <w:b/>
          <w:bCs/>
          <w:iCs/>
          <w:sz w:val="24"/>
          <w:szCs w:val="24"/>
        </w:rPr>
        <w:t>Solution: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ab/>
      </w:r>
      <w:r w:rsidRPr="00207A4F">
        <w:rPr>
          <w:rFonts w:ascii="Times New Roman" w:hAnsi="Times New Roman" w:cs="Times New Roman"/>
          <w:sz w:val="23"/>
          <w:szCs w:val="23"/>
        </w:rPr>
        <w:t>Total Cost = Rs. 1080</w:t>
      </w:r>
    </w:p>
    <w:p w14:paraId="6FF7F7E0" w14:textId="77777777" w:rsidR="00492D22" w:rsidRPr="00207A4F" w:rsidRDefault="00492D22" w:rsidP="00492D22">
      <w:pPr>
        <w:pStyle w:val="ListParagraph"/>
        <w:spacing w:after="0"/>
        <w:rPr>
          <w:rFonts w:ascii="Times New Roman" w:hAnsi="Times New Roman" w:cs="Times New Roman"/>
          <w:sz w:val="23"/>
          <w:szCs w:val="23"/>
        </w:rPr>
      </w:pPr>
      <w:r w:rsidRPr="00207A4F">
        <w:rPr>
          <w:rFonts w:ascii="Times New Roman" w:hAnsi="Times New Roman" w:cs="Times New Roman"/>
          <w:sz w:val="23"/>
          <w:szCs w:val="23"/>
        </w:rPr>
        <w:t xml:space="preserve">                 </w:t>
      </w:r>
      <w:r>
        <w:rPr>
          <w:rFonts w:ascii="Times New Roman" w:hAnsi="Times New Roman" w:cs="Times New Roman"/>
          <w:sz w:val="23"/>
          <w:szCs w:val="23"/>
        </w:rPr>
        <w:t xml:space="preserve">         </w:t>
      </w:r>
      <w:r w:rsidRPr="00207A4F">
        <w:rPr>
          <w:rFonts w:ascii="Times New Roman" w:hAnsi="Times New Roman" w:cs="Times New Roman"/>
          <w:sz w:val="23"/>
          <w:szCs w:val="23"/>
        </w:rPr>
        <w:t>Heat: Electricity</w:t>
      </w:r>
    </w:p>
    <w:p w14:paraId="16ED367A" w14:textId="77777777" w:rsidR="00492D22" w:rsidRPr="00207A4F" w:rsidRDefault="00492D22" w:rsidP="00492D22">
      <w:pPr>
        <w:pStyle w:val="ListParagraph"/>
        <w:spacing w:after="0"/>
        <w:rPr>
          <w:rFonts w:ascii="Times New Roman" w:hAnsi="Times New Roman" w:cs="Times New Roman"/>
          <w:sz w:val="23"/>
          <w:szCs w:val="23"/>
        </w:rPr>
      </w:pPr>
      <w:r w:rsidRPr="00207A4F">
        <w:rPr>
          <w:rFonts w:ascii="Times New Roman" w:hAnsi="Times New Roman" w:cs="Times New Roman"/>
          <w:sz w:val="23"/>
          <w:szCs w:val="23"/>
        </w:rPr>
        <w:lastRenderedPageBreak/>
        <w:tab/>
        <w:t xml:space="preserve">     </w:t>
      </w:r>
      <w:r>
        <w:rPr>
          <w:rFonts w:ascii="Times New Roman" w:hAnsi="Times New Roman" w:cs="Times New Roman"/>
          <w:sz w:val="23"/>
          <w:szCs w:val="23"/>
        </w:rPr>
        <w:t xml:space="preserve">          </w:t>
      </w:r>
      <w:r w:rsidRPr="00207A4F">
        <w:rPr>
          <w:rFonts w:ascii="Times New Roman" w:hAnsi="Times New Roman" w:cs="Times New Roman"/>
          <w:sz w:val="23"/>
          <w:szCs w:val="23"/>
        </w:rPr>
        <w:t xml:space="preserve"> 3   : 1</w:t>
      </w:r>
    </w:p>
    <w:p w14:paraId="254FA197" w14:textId="77777777" w:rsidR="00492D22" w:rsidRPr="00207A4F" w:rsidRDefault="00492D22" w:rsidP="00492D22">
      <w:pPr>
        <w:spacing w:after="0"/>
        <w:rPr>
          <w:rFonts w:ascii="Times New Roman" w:hAnsi="Times New Roman" w:cs="Times New Roman"/>
          <w:sz w:val="23"/>
          <w:szCs w:val="23"/>
        </w:rPr>
      </w:pPr>
      <w:r w:rsidRPr="00207A4F">
        <w:rPr>
          <w:rFonts w:ascii="Times New Roman" w:hAnsi="Times New Roman" w:cs="Times New Roman"/>
          <w:sz w:val="23"/>
          <w:szCs w:val="23"/>
        </w:rPr>
        <w:tab/>
        <w:t xml:space="preserve">           Sum of ratios = 3+1</w:t>
      </w:r>
    </w:p>
    <w:p w14:paraId="7AF6EB54" w14:textId="77777777" w:rsidR="00492D22" w:rsidRPr="00207A4F" w:rsidRDefault="00492D22" w:rsidP="00492D22">
      <w:pPr>
        <w:spacing w:after="0"/>
        <w:rPr>
          <w:rFonts w:ascii="Times New Roman" w:hAnsi="Times New Roman" w:cs="Times New Roman"/>
          <w:sz w:val="23"/>
          <w:szCs w:val="23"/>
        </w:rPr>
      </w:pPr>
      <w:r w:rsidRPr="00207A4F">
        <w:rPr>
          <w:rFonts w:ascii="Times New Roman" w:hAnsi="Times New Roman" w:cs="Times New Roman"/>
          <w:sz w:val="23"/>
          <w:szCs w:val="23"/>
        </w:rPr>
        <w:tab/>
      </w:r>
      <w:r w:rsidRPr="00207A4F">
        <w:rPr>
          <w:rFonts w:ascii="Times New Roman" w:hAnsi="Times New Roman" w:cs="Times New Roman"/>
          <w:sz w:val="23"/>
          <w:szCs w:val="23"/>
        </w:rPr>
        <w:tab/>
        <w:t xml:space="preserve">                     = 4</w:t>
      </w:r>
    </w:p>
    <w:p w14:paraId="6DAEEEAC" w14:textId="77777777" w:rsidR="00492D22" w:rsidRPr="00207A4F" w:rsidRDefault="00492D22" w:rsidP="00492D22">
      <w:pPr>
        <w:spacing w:after="0"/>
        <w:rPr>
          <w:rFonts w:ascii="Times New Roman" w:hAnsi="Times New Roman" w:cs="Times New Roman"/>
          <w:sz w:val="23"/>
          <w:szCs w:val="23"/>
        </w:rPr>
      </w:pPr>
      <w:r w:rsidRPr="00207A4F">
        <w:rPr>
          <w:rFonts w:ascii="Times New Roman" w:hAnsi="Times New Roman" w:cs="Times New Roman"/>
          <w:sz w:val="23"/>
          <w:szCs w:val="23"/>
        </w:rPr>
        <w:t xml:space="preserve">                       Heat Expense = 3/4  x 1080</w:t>
      </w:r>
    </w:p>
    <w:p w14:paraId="6B0731BF" w14:textId="77777777" w:rsidR="00492D22" w:rsidRPr="00207A4F" w:rsidRDefault="00492D22" w:rsidP="00492D22">
      <w:pPr>
        <w:spacing w:after="0"/>
        <w:rPr>
          <w:rFonts w:ascii="Times New Roman" w:hAnsi="Times New Roman" w:cs="Times New Roman"/>
          <w:sz w:val="23"/>
          <w:szCs w:val="23"/>
        </w:rPr>
      </w:pPr>
      <w:r w:rsidRPr="00207A4F">
        <w:rPr>
          <w:rFonts w:ascii="Times New Roman" w:hAnsi="Times New Roman" w:cs="Times New Roman"/>
          <w:sz w:val="23"/>
          <w:szCs w:val="23"/>
        </w:rPr>
        <w:tab/>
      </w:r>
      <w:r w:rsidRPr="00207A4F">
        <w:rPr>
          <w:rFonts w:ascii="Times New Roman" w:hAnsi="Times New Roman" w:cs="Times New Roman"/>
          <w:sz w:val="23"/>
          <w:szCs w:val="23"/>
        </w:rPr>
        <w:tab/>
      </w:r>
      <w:r w:rsidRPr="00207A4F">
        <w:rPr>
          <w:rFonts w:ascii="Times New Roman" w:hAnsi="Times New Roman" w:cs="Times New Roman"/>
          <w:sz w:val="23"/>
          <w:szCs w:val="23"/>
        </w:rPr>
        <w:tab/>
        <w:t xml:space="preserve">         =   Rs. 810</w:t>
      </w:r>
    </w:p>
    <w:p w14:paraId="0E0C5092" w14:textId="77777777" w:rsidR="00492D22" w:rsidRPr="00207A4F" w:rsidRDefault="00492D22" w:rsidP="00492D22">
      <w:pPr>
        <w:spacing w:after="0"/>
        <w:rPr>
          <w:rFonts w:ascii="Times New Roman" w:hAnsi="Times New Roman" w:cs="Times New Roman"/>
          <w:sz w:val="23"/>
          <w:szCs w:val="23"/>
        </w:rPr>
      </w:pPr>
      <w:r w:rsidRPr="00207A4F">
        <w:rPr>
          <w:rFonts w:ascii="Times New Roman" w:hAnsi="Times New Roman" w:cs="Times New Roman"/>
          <w:sz w:val="23"/>
          <w:szCs w:val="23"/>
        </w:rPr>
        <w:tab/>
        <w:t xml:space="preserve"> </w:t>
      </w:r>
      <w:r>
        <w:rPr>
          <w:rFonts w:ascii="Times New Roman" w:hAnsi="Times New Roman" w:cs="Times New Roman"/>
          <w:sz w:val="23"/>
          <w:szCs w:val="23"/>
        </w:rPr>
        <w:t xml:space="preserve"> </w:t>
      </w:r>
      <w:r w:rsidRPr="00207A4F">
        <w:rPr>
          <w:rFonts w:ascii="Times New Roman" w:hAnsi="Times New Roman" w:cs="Times New Roman"/>
          <w:sz w:val="23"/>
          <w:szCs w:val="23"/>
        </w:rPr>
        <w:t>Electricity Expense = 1/4  x 1080</w:t>
      </w:r>
    </w:p>
    <w:p w14:paraId="3A045238" w14:textId="02238BE5" w:rsidR="00036BCE" w:rsidRPr="00492D22" w:rsidRDefault="00492D22" w:rsidP="00492D22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207A4F">
        <w:rPr>
          <w:rFonts w:ascii="Times New Roman" w:hAnsi="Times New Roman" w:cs="Times New Roman"/>
          <w:sz w:val="23"/>
          <w:szCs w:val="23"/>
        </w:rPr>
        <w:tab/>
      </w:r>
      <w:r>
        <w:rPr>
          <w:rFonts w:ascii="Times New Roman" w:hAnsi="Times New Roman" w:cs="Times New Roman"/>
          <w:sz w:val="23"/>
          <w:szCs w:val="23"/>
        </w:rPr>
        <w:t xml:space="preserve">                      </w:t>
      </w:r>
      <w:r w:rsidRPr="00207A4F">
        <w:rPr>
          <w:rFonts w:ascii="Times New Roman" w:hAnsi="Times New Roman" w:cs="Times New Roman"/>
          <w:sz w:val="23"/>
          <w:szCs w:val="23"/>
        </w:rPr>
        <w:t>=   Rs. 270</w:t>
      </w:r>
    </w:p>
    <w:p w14:paraId="52D2FE24" w14:textId="6048D708" w:rsidR="00715383" w:rsidRPr="00265469" w:rsidRDefault="00715383" w:rsidP="00715383">
      <w:pPr>
        <w:shd w:val="clear" w:color="auto" w:fill="D0CECE" w:themeFill="background2" w:themeFillShade="E6"/>
        <w:spacing w:after="0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Question No.5 </w:t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  <w:t xml:space="preserve">      (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5</w:t>
      </w:r>
      <w:r>
        <w:rPr>
          <w:rFonts w:ascii="Times New Roman" w:hAnsi="Times New Roman" w:cs="Times New Roman"/>
          <w:b/>
          <w:i/>
          <w:sz w:val="24"/>
          <w:szCs w:val="24"/>
        </w:rPr>
        <w:t>+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5</w:t>
      </w:r>
      <w:r>
        <w:rPr>
          <w:rFonts w:ascii="Times New Roman" w:hAnsi="Times New Roman" w:cs="Times New Roman"/>
          <w:b/>
          <w:i/>
          <w:sz w:val="24"/>
          <w:szCs w:val="24"/>
        </w:rPr>
        <w:t>)=</w:t>
      </w:r>
      <w:r w:rsidR="007034CA">
        <w:rPr>
          <w:rFonts w:ascii="Times New Roman" w:hAnsi="Times New Roman" w:cs="Times New Roman"/>
          <w:b/>
          <w:i/>
          <w:sz w:val="24"/>
          <w:szCs w:val="24"/>
        </w:rPr>
        <w:t>1</w:t>
      </w:r>
      <w:r>
        <w:rPr>
          <w:rFonts w:ascii="Times New Roman" w:hAnsi="Times New Roman" w:cs="Times New Roman"/>
          <w:b/>
          <w:i/>
          <w:sz w:val="24"/>
          <w:szCs w:val="24"/>
        </w:rPr>
        <w:t>0</w:t>
      </w:r>
    </w:p>
    <w:p w14:paraId="3123B170" w14:textId="77777777" w:rsidR="00C76E31" w:rsidRPr="008B4CED" w:rsidRDefault="00C55FA3" w:rsidP="00C55FA3">
      <w:pPr>
        <w:pStyle w:val="ListParagraph"/>
        <w:numPr>
          <w:ilvl w:val="0"/>
          <w:numId w:val="25"/>
        </w:numPr>
        <w:spacing w:after="200" w:line="276" w:lineRule="auto"/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</w:pPr>
      <w:r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t>4 men and 6 boys can finish a piece of work in 5 days while 3 men and 4 boys can finish it in 7 days. Find the time taken by 1 man alone or than by 1 boy alone.  </w:t>
      </w:r>
    </w:p>
    <w:p w14:paraId="4132841C" w14:textId="3310968E" w:rsidR="00C55FA3" w:rsidRPr="008B4CED" w:rsidRDefault="00C76E31" w:rsidP="008B4CED">
      <w:pPr>
        <w:pStyle w:val="ListParagraph"/>
        <w:spacing w:after="0" w:line="276" w:lineRule="auto"/>
        <w:ind w:left="1080"/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</w:pPr>
      <w:r w:rsidRPr="008B4CED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24"/>
          <w:szCs w:val="24"/>
        </w:rPr>
        <w:t>Solution:</w:t>
      </w:r>
      <w:r w:rsidR="00C55FA3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t>   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t>Let 1 man alone can finish the work in X days and 1 boy alone can finish it in Y .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Then,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1 man's 1 days work = 1/X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And,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1 boy's 1 day's work = 1/Y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(4 men's 1 day's work )+(6 boys 1 day's work )= 1/5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=&gt; 4/X + 6/Y = 1/5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=&gt; 4U + 6V = 1/5 [ Where 1/X = U and 1/Y =V]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=&gt; 4U + 6V = 1/5 --------(1)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Again,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( 3 men's 1 day's work ) + ( 4 boys 1 day's work ) = 1/7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=&gt; 3/X + 4/Y = 1/7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=&gt; 3U + 4V = 1/7 -------(2)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On multiplying (1) by 3 and ,(2) by 4 we get,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12U + 18V = 3/5 --------(3)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And,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12U + 16 V = 4/7 --------(4)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Subtracting (3) and (4) we get,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2V = ( 3/5 - 4/7)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2V = 1/35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V = 1/35 ×2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V = 1/70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1/Y = V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1/Y = 1/70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Y = 70 days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Putting V = 1/70 in equation (1) we get,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4U + 6V = 1/5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4U = ( 1/5 - 6V )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4U = ( 1/5 - 6/70 )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4U = ( 14 - 6 /70)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lastRenderedPageBreak/>
        <w:t>4U = ( 8/70)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U = 8/70 × 1/4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U = 1/35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1/X = U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1/X = 1/35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X = 35 days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Therefore,</w:t>
      </w:r>
      <w:r w:rsidR="008B4CED" w:rsidRPr="008B4CED">
        <w:rPr>
          <w:rFonts w:ascii="Times New Roman" w:eastAsiaTheme="minorEastAsia" w:hAnsi="Times New Roman" w:cs="Times New Roman"/>
          <w:color w:val="000000" w:themeColor="text1"/>
          <w:kern w:val="24"/>
          <w:sz w:val="24"/>
          <w:szCs w:val="24"/>
        </w:rPr>
        <w:br/>
        <w:t>One man alone can finish the work in 70 days and One boy alone can finish the work in 35 days.</w:t>
      </w:r>
    </w:p>
    <w:p w14:paraId="658CBB40" w14:textId="77777777" w:rsidR="00C55FA3" w:rsidRPr="007D6EF4" w:rsidRDefault="00C55FA3" w:rsidP="00C55FA3">
      <w:pPr>
        <w:pStyle w:val="ListParagraph"/>
        <w:numPr>
          <w:ilvl w:val="0"/>
          <w:numId w:val="25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7D6EF4">
        <w:rPr>
          <w:rFonts w:ascii="Times New Roman" w:hAnsi="Times New Roman" w:cs="Times New Roman"/>
          <w:sz w:val="24"/>
          <w:szCs w:val="24"/>
        </w:rPr>
        <w:t>List price = $150</w:t>
      </w:r>
    </w:p>
    <w:p w14:paraId="62F863D5" w14:textId="77777777" w:rsidR="00C55FA3" w:rsidRPr="007D6EF4" w:rsidRDefault="00C55FA3" w:rsidP="00C55FA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7D6EF4">
        <w:rPr>
          <w:rFonts w:ascii="Times New Roman" w:hAnsi="Times New Roman" w:cs="Times New Roman"/>
          <w:sz w:val="24"/>
          <w:szCs w:val="24"/>
        </w:rPr>
        <w:t>Trade discount = 20%</w:t>
      </w:r>
    </w:p>
    <w:p w14:paraId="5D3043EB" w14:textId="5DF10F37" w:rsidR="00715383" w:rsidRDefault="00C55FA3" w:rsidP="00C55FA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 w:rsidRPr="007D6EF4">
        <w:rPr>
          <w:rFonts w:ascii="Times New Roman" w:hAnsi="Times New Roman" w:cs="Times New Roman"/>
          <w:sz w:val="24"/>
          <w:szCs w:val="24"/>
        </w:rPr>
        <w:t>Find the net cost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6D56381" w14:textId="77777777" w:rsidR="00A27803" w:rsidRDefault="00CC4ACA" w:rsidP="00A27803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C4ACA">
        <w:rPr>
          <w:rFonts w:ascii="Times New Roman" w:hAnsi="Times New Roman" w:cs="Times New Roman"/>
          <w:b/>
          <w:bCs/>
          <w:sz w:val="24"/>
          <w:szCs w:val="24"/>
        </w:rPr>
        <w:t>Solution: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   </w:t>
      </w:r>
      <w:r w:rsidR="00A27803" w:rsidRPr="00492D22">
        <w:rPr>
          <w:rFonts w:ascii="Times New Roman" w:hAnsi="Times New Roman" w:cs="Times New Roman"/>
          <w:sz w:val="24"/>
          <w:szCs w:val="24"/>
        </w:rPr>
        <w:t>Trade Discount 20% = 20/100*150</w:t>
      </w:r>
    </w:p>
    <w:p w14:paraId="33572867" w14:textId="77777777" w:rsidR="00A27803" w:rsidRDefault="00A27803" w:rsidP="00A27803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         = $30</w:t>
      </w:r>
    </w:p>
    <w:p w14:paraId="31B5B768" w14:textId="77777777" w:rsidR="00A27803" w:rsidRDefault="00A27803" w:rsidP="00A27803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  <w:t>Net Cost                   = $150-$30</w:t>
      </w:r>
    </w:p>
    <w:p w14:paraId="2349EF45" w14:textId="77777777" w:rsidR="00A27803" w:rsidRPr="00492D22" w:rsidRDefault="00A27803" w:rsidP="00A27803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  <w:t xml:space="preserve">          =$120</w:t>
      </w:r>
    </w:p>
    <w:p w14:paraId="08DC2C84" w14:textId="666CDF6A" w:rsidR="00AA487C" w:rsidRPr="00AA487C" w:rsidRDefault="00AA487C" w:rsidP="00A27803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AA487C">
        <w:rPr>
          <w:rFonts w:ascii="Times New Roman" w:hAnsi="Times New Roman" w:cs="Times New Roman"/>
          <w:sz w:val="24"/>
          <w:szCs w:val="24"/>
        </w:rPr>
        <w:tab/>
      </w:r>
    </w:p>
    <w:p w14:paraId="140B9392" w14:textId="5CCCB356" w:rsidR="00715383" w:rsidRPr="00C55FA3" w:rsidRDefault="00715383" w:rsidP="00C55FA3">
      <w:pPr>
        <w:pStyle w:val="ListParagraph"/>
        <w:spacing w:after="200" w:line="276" w:lineRule="auto"/>
        <w:ind w:left="1080"/>
        <w:rPr>
          <w:rFonts w:ascii="Times New Roman" w:hAnsi="Times New Roman" w:cs="Times New Roman"/>
          <w:sz w:val="24"/>
          <w:szCs w:val="24"/>
        </w:rPr>
      </w:pPr>
    </w:p>
    <w:p w14:paraId="1B28F3F3" w14:textId="77777777" w:rsidR="00715383" w:rsidRPr="00715383" w:rsidRDefault="00715383" w:rsidP="00715383">
      <w:pPr>
        <w:spacing w:after="200" w:line="276" w:lineRule="auto"/>
        <w:rPr>
          <w:rFonts w:ascii="Times New Roman" w:hAnsi="Times New Roman" w:cs="Times New Roman"/>
          <w:i/>
          <w:sz w:val="24"/>
          <w:szCs w:val="24"/>
        </w:rPr>
      </w:pPr>
    </w:p>
    <w:sectPr w:rsidR="00715383" w:rsidRPr="0071538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FC256D"/>
    <w:multiLevelType w:val="hybridMultilevel"/>
    <w:tmpl w:val="5E508D7E"/>
    <w:lvl w:ilvl="0" w:tplc="0818017C">
      <w:start w:val="1"/>
      <w:numFmt w:val="lowerLetter"/>
      <w:lvlText w:val="(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F962848"/>
    <w:multiLevelType w:val="hybridMultilevel"/>
    <w:tmpl w:val="362C8AEC"/>
    <w:lvl w:ilvl="0" w:tplc="1E946EC0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AD2AE0"/>
    <w:multiLevelType w:val="hybridMultilevel"/>
    <w:tmpl w:val="50ECF5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4D5B2C"/>
    <w:multiLevelType w:val="hybridMultilevel"/>
    <w:tmpl w:val="26C24D46"/>
    <w:lvl w:ilvl="0" w:tplc="0ED8EF54">
      <w:start w:val="1"/>
      <w:numFmt w:val="lowerRoman"/>
      <w:lvlText w:val="(%1)"/>
      <w:lvlJc w:val="left"/>
      <w:pPr>
        <w:ind w:left="1080" w:hanging="720"/>
      </w:pPr>
      <w:rPr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094A4F"/>
    <w:multiLevelType w:val="hybridMultilevel"/>
    <w:tmpl w:val="806AE1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1634BC"/>
    <w:multiLevelType w:val="hybridMultilevel"/>
    <w:tmpl w:val="076C3A8C"/>
    <w:lvl w:ilvl="0" w:tplc="9662C27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1CF43DA"/>
    <w:multiLevelType w:val="hybridMultilevel"/>
    <w:tmpl w:val="67FCA24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233E2E8B"/>
    <w:multiLevelType w:val="hybridMultilevel"/>
    <w:tmpl w:val="A3F226D2"/>
    <w:lvl w:ilvl="0" w:tplc="06DECE1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A77945"/>
    <w:multiLevelType w:val="hybridMultilevel"/>
    <w:tmpl w:val="2D380696"/>
    <w:lvl w:ilvl="0" w:tplc="241CBE4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6D9098AE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D40C564A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C690FF8E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994C5D9C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7DE07FEE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72128C86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5EEE62A6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0B8A1D3A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A6229E8"/>
    <w:multiLevelType w:val="hybridMultilevel"/>
    <w:tmpl w:val="21FE77D8"/>
    <w:lvl w:ilvl="0" w:tplc="88EE98A2">
      <w:start w:val="1"/>
      <w:numFmt w:val="lowerLetter"/>
      <w:lvlText w:val="(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33F925CF"/>
    <w:multiLevelType w:val="hybridMultilevel"/>
    <w:tmpl w:val="4FB063E0"/>
    <w:lvl w:ilvl="0" w:tplc="83DABF5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373BF9"/>
    <w:multiLevelType w:val="hybridMultilevel"/>
    <w:tmpl w:val="DDDA7568"/>
    <w:lvl w:ilvl="0" w:tplc="B46061EE">
      <w:start w:val="1"/>
      <w:numFmt w:val="lowerLetter"/>
      <w:lvlText w:val="%1."/>
      <w:lvlJc w:val="left"/>
      <w:pPr>
        <w:ind w:left="1080" w:hanging="360"/>
      </w:pPr>
      <w:rPr>
        <w:rFonts w:ascii="Times New Roman" w:eastAsiaTheme="minorHAnsi" w:hAnsi="Times New Roman" w:cs="Times New Roman"/>
        <w:i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5D1630E"/>
    <w:multiLevelType w:val="hybridMultilevel"/>
    <w:tmpl w:val="E842D60E"/>
    <w:lvl w:ilvl="0" w:tplc="FA122356">
      <w:start w:val="1"/>
      <w:numFmt w:val="lowerLetter"/>
      <w:lvlText w:val="(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3C5836C3"/>
    <w:multiLevelType w:val="hybridMultilevel"/>
    <w:tmpl w:val="AD74DD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606283A"/>
    <w:multiLevelType w:val="hybridMultilevel"/>
    <w:tmpl w:val="3C141640"/>
    <w:lvl w:ilvl="0" w:tplc="9F44A5CE">
      <w:start w:val="1"/>
      <w:numFmt w:val="lowerLetter"/>
      <w:lvlText w:val="(%1)"/>
      <w:lvlJc w:val="left"/>
      <w:pPr>
        <w:ind w:left="1440" w:hanging="360"/>
      </w:pPr>
      <w:rPr>
        <w:rFonts w:eastAsiaTheme="minorEastAsia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5038459A"/>
    <w:multiLevelType w:val="hybridMultilevel"/>
    <w:tmpl w:val="F2AEC4C0"/>
    <w:lvl w:ilvl="0" w:tplc="716E1FA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B456ED82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4F0E3314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FBF227E4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D766FA28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6D501110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06CE762C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E5A69366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3DFC3FE0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52DB58D5"/>
    <w:multiLevelType w:val="hybridMultilevel"/>
    <w:tmpl w:val="618CCA80"/>
    <w:lvl w:ilvl="0" w:tplc="B7C6BB70">
      <w:start w:val="10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A87B7C"/>
    <w:multiLevelType w:val="hybridMultilevel"/>
    <w:tmpl w:val="076C3A8C"/>
    <w:lvl w:ilvl="0" w:tplc="9662C27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A02563D"/>
    <w:multiLevelType w:val="hybridMultilevel"/>
    <w:tmpl w:val="0426919E"/>
    <w:lvl w:ilvl="0" w:tplc="6BD2F7A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B5B0DFE"/>
    <w:multiLevelType w:val="hybridMultilevel"/>
    <w:tmpl w:val="0426919E"/>
    <w:lvl w:ilvl="0" w:tplc="6BD2F7A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E2E678D"/>
    <w:multiLevelType w:val="hybridMultilevel"/>
    <w:tmpl w:val="3EA014FC"/>
    <w:lvl w:ilvl="0" w:tplc="F9C6DDFA">
      <w:start w:val="1"/>
      <w:numFmt w:val="lowerLetter"/>
      <w:lvlText w:val="(%1)"/>
      <w:lvlJc w:val="left"/>
      <w:pPr>
        <w:ind w:left="1440" w:hanging="360"/>
      </w:pPr>
      <w:rPr>
        <w:rFonts w:eastAsiaTheme="minorEastAsia" w:cstheme="minorHAnsi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603A5D76"/>
    <w:multiLevelType w:val="hybridMultilevel"/>
    <w:tmpl w:val="D0201290"/>
    <w:lvl w:ilvl="0" w:tplc="0FC8DBEE">
      <w:start w:val="72"/>
      <w:numFmt w:val="bullet"/>
      <w:lvlText w:val=""/>
      <w:lvlJc w:val="left"/>
      <w:pPr>
        <w:ind w:left="2520" w:hanging="360"/>
      </w:pPr>
      <w:rPr>
        <w:rFonts w:ascii="Wingdings" w:eastAsia="Times New Roman" w:hAnsi="Wingdings" w:cs="Times New Roman" w:hint="default"/>
      </w:rPr>
    </w:lvl>
    <w:lvl w:ilvl="1" w:tplc="0C0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C0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C0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C0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C0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C00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C00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C00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22" w15:restartNumberingAfterBreak="0">
    <w:nsid w:val="61AC43CC"/>
    <w:multiLevelType w:val="hybridMultilevel"/>
    <w:tmpl w:val="8CFAE93C"/>
    <w:lvl w:ilvl="0" w:tplc="F65A919C">
      <w:start w:val="1"/>
      <w:numFmt w:val="lowerLetter"/>
      <w:lvlText w:val="(%1)"/>
      <w:lvlJc w:val="left"/>
      <w:pPr>
        <w:ind w:left="1440" w:hanging="360"/>
      </w:pPr>
      <w:rPr>
        <w:rFonts w:eastAsiaTheme="minorEastAsia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6A7257DE"/>
    <w:multiLevelType w:val="hybridMultilevel"/>
    <w:tmpl w:val="39ACD1F0"/>
    <w:lvl w:ilvl="0" w:tplc="A360045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6888B19C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5936CEE8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5358F1BC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619C3148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14EAC978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970A07B6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3442579A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13EA717A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726C6200"/>
    <w:multiLevelType w:val="hybridMultilevel"/>
    <w:tmpl w:val="D7F8E054"/>
    <w:lvl w:ilvl="0" w:tplc="136C92C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26F69E1"/>
    <w:multiLevelType w:val="hybridMultilevel"/>
    <w:tmpl w:val="0C00BBF0"/>
    <w:lvl w:ilvl="0" w:tplc="644E96E2">
      <w:start w:val="10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4C74DFD"/>
    <w:multiLevelType w:val="hybridMultilevel"/>
    <w:tmpl w:val="362C8AEC"/>
    <w:lvl w:ilvl="0" w:tplc="1E946EC0">
      <w:start w:val="1"/>
      <w:numFmt w:val="lowerLetter"/>
      <w:lvlText w:val="(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80E0034"/>
    <w:multiLevelType w:val="hybridMultilevel"/>
    <w:tmpl w:val="E08CF908"/>
    <w:lvl w:ilvl="0" w:tplc="20DCF60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7"/>
  </w:num>
  <w:num w:numId="11">
    <w:abstractNumId w:val="10"/>
  </w:num>
  <w:num w:numId="12">
    <w:abstractNumId w:val="24"/>
  </w:num>
  <w:num w:numId="13">
    <w:abstractNumId w:val="7"/>
  </w:num>
  <w:num w:numId="14">
    <w:abstractNumId w:val="18"/>
  </w:num>
  <w:num w:numId="15">
    <w:abstractNumId w:val="19"/>
  </w:num>
  <w:num w:numId="16">
    <w:abstractNumId w:val="4"/>
  </w:num>
  <w:num w:numId="17">
    <w:abstractNumId w:val="13"/>
  </w:num>
  <w:num w:numId="18">
    <w:abstractNumId w:val="17"/>
  </w:num>
  <w:num w:numId="19">
    <w:abstractNumId w:val="11"/>
  </w:num>
  <w:num w:numId="20">
    <w:abstractNumId w:val="2"/>
  </w:num>
  <w:num w:numId="21">
    <w:abstractNumId w:val="8"/>
  </w:num>
  <w:num w:numId="22">
    <w:abstractNumId w:val="15"/>
  </w:num>
  <w:num w:numId="23">
    <w:abstractNumId w:val="25"/>
  </w:num>
  <w:num w:numId="24">
    <w:abstractNumId w:val="16"/>
  </w:num>
  <w:num w:numId="25">
    <w:abstractNumId w:val="5"/>
  </w:num>
  <w:num w:numId="26">
    <w:abstractNumId w:val="23"/>
  </w:num>
  <w:num w:numId="27">
    <w:abstractNumId w:val="6"/>
  </w:num>
  <w:num w:numId="28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67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176D4"/>
    <w:rsid w:val="00022151"/>
    <w:rsid w:val="00036BCE"/>
    <w:rsid w:val="00055115"/>
    <w:rsid w:val="000578A4"/>
    <w:rsid w:val="00066DBB"/>
    <w:rsid w:val="0007614B"/>
    <w:rsid w:val="0009229C"/>
    <w:rsid w:val="000E3FFC"/>
    <w:rsid w:val="00190D80"/>
    <w:rsid w:val="001B6914"/>
    <w:rsid w:val="001F3BF2"/>
    <w:rsid w:val="00230BF7"/>
    <w:rsid w:val="00253FE9"/>
    <w:rsid w:val="00262AF1"/>
    <w:rsid w:val="00265469"/>
    <w:rsid w:val="002700B6"/>
    <w:rsid w:val="002819D1"/>
    <w:rsid w:val="003074AE"/>
    <w:rsid w:val="003338B2"/>
    <w:rsid w:val="00346B2E"/>
    <w:rsid w:val="00370415"/>
    <w:rsid w:val="00373E6A"/>
    <w:rsid w:val="0039548B"/>
    <w:rsid w:val="003C3D84"/>
    <w:rsid w:val="003F3071"/>
    <w:rsid w:val="003F4646"/>
    <w:rsid w:val="003F721B"/>
    <w:rsid w:val="00406A9C"/>
    <w:rsid w:val="00413E4B"/>
    <w:rsid w:val="00436207"/>
    <w:rsid w:val="00447E1E"/>
    <w:rsid w:val="00470168"/>
    <w:rsid w:val="00480F4E"/>
    <w:rsid w:val="00492D22"/>
    <w:rsid w:val="004D4919"/>
    <w:rsid w:val="004F1ABE"/>
    <w:rsid w:val="00506C26"/>
    <w:rsid w:val="00520C42"/>
    <w:rsid w:val="00521D4B"/>
    <w:rsid w:val="0053738C"/>
    <w:rsid w:val="00542F4E"/>
    <w:rsid w:val="005453C2"/>
    <w:rsid w:val="00560BD2"/>
    <w:rsid w:val="005730CE"/>
    <w:rsid w:val="00596040"/>
    <w:rsid w:val="005A6720"/>
    <w:rsid w:val="005B4220"/>
    <w:rsid w:val="005C5682"/>
    <w:rsid w:val="005E06DF"/>
    <w:rsid w:val="005F652C"/>
    <w:rsid w:val="006060AC"/>
    <w:rsid w:val="00612794"/>
    <w:rsid w:val="006176D4"/>
    <w:rsid w:val="00640233"/>
    <w:rsid w:val="00650E47"/>
    <w:rsid w:val="00651C5C"/>
    <w:rsid w:val="00654401"/>
    <w:rsid w:val="00657FCF"/>
    <w:rsid w:val="00675B01"/>
    <w:rsid w:val="00683E04"/>
    <w:rsid w:val="006E4875"/>
    <w:rsid w:val="006F167A"/>
    <w:rsid w:val="0070261C"/>
    <w:rsid w:val="007030B3"/>
    <w:rsid w:val="007034CA"/>
    <w:rsid w:val="00715383"/>
    <w:rsid w:val="007175CA"/>
    <w:rsid w:val="00725D40"/>
    <w:rsid w:val="007624DB"/>
    <w:rsid w:val="007B0B65"/>
    <w:rsid w:val="007E1A4C"/>
    <w:rsid w:val="007F59E6"/>
    <w:rsid w:val="00816BF6"/>
    <w:rsid w:val="00822285"/>
    <w:rsid w:val="00835A13"/>
    <w:rsid w:val="0088215C"/>
    <w:rsid w:val="008838C2"/>
    <w:rsid w:val="008A567F"/>
    <w:rsid w:val="008A7E22"/>
    <w:rsid w:val="008B4CED"/>
    <w:rsid w:val="008B52E3"/>
    <w:rsid w:val="00910672"/>
    <w:rsid w:val="00942ECC"/>
    <w:rsid w:val="0095416C"/>
    <w:rsid w:val="009802C4"/>
    <w:rsid w:val="00983AD9"/>
    <w:rsid w:val="00985263"/>
    <w:rsid w:val="00993A14"/>
    <w:rsid w:val="009A3538"/>
    <w:rsid w:val="009B1788"/>
    <w:rsid w:val="009C3991"/>
    <w:rsid w:val="009C613D"/>
    <w:rsid w:val="009C64BA"/>
    <w:rsid w:val="009F3BB6"/>
    <w:rsid w:val="009F416A"/>
    <w:rsid w:val="00A004C6"/>
    <w:rsid w:val="00A15C46"/>
    <w:rsid w:val="00A251AC"/>
    <w:rsid w:val="00A27803"/>
    <w:rsid w:val="00A32F2E"/>
    <w:rsid w:val="00A54443"/>
    <w:rsid w:val="00A605FD"/>
    <w:rsid w:val="00A6365E"/>
    <w:rsid w:val="00A822FD"/>
    <w:rsid w:val="00AA487C"/>
    <w:rsid w:val="00AB2242"/>
    <w:rsid w:val="00AF2757"/>
    <w:rsid w:val="00B00B4F"/>
    <w:rsid w:val="00B069B8"/>
    <w:rsid w:val="00B16B47"/>
    <w:rsid w:val="00B23E8F"/>
    <w:rsid w:val="00B26FB4"/>
    <w:rsid w:val="00B31997"/>
    <w:rsid w:val="00B54058"/>
    <w:rsid w:val="00B903BA"/>
    <w:rsid w:val="00BB2A07"/>
    <w:rsid w:val="00BB3550"/>
    <w:rsid w:val="00C374BA"/>
    <w:rsid w:val="00C47B93"/>
    <w:rsid w:val="00C53C4B"/>
    <w:rsid w:val="00C55FA3"/>
    <w:rsid w:val="00C76E31"/>
    <w:rsid w:val="00C77124"/>
    <w:rsid w:val="00CB39EB"/>
    <w:rsid w:val="00CC4ACA"/>
    <w:rsid w:val="00CE4CDC"/>
    <w:rsid w:val="00CF7EBF"/>
    <w:rsid w:val="00D12B9B"/>
    <w:rsid w:val="00D46A8E"/>
    <w:rsid w:val="00D62F41"/>
    <w:rsid w:val="00D63F83"/>
    <w:rsid w:val="00D8103E"/>
    <w:rsid w:val="00D86C4E"/>
    <w:rsid w:val="00D874FB"/>
    <w:rsid w:val="00DB292A"/>
    <w:rsid w:val="00DC2253"/>
    <w:rsid w:val="00DE51AF"/>
    <w:rsid w:val="00E11FCC"/>
    <w:rsid w:val="00E154F5"/>
    <w:rsid w:val="00E2551A"/>
    <w:rsid w:val="00E72532"/>
    <w:rsid w:val="00EA0982"/>
    <w:rsid w:val="00EE271B"/>
    <w:rsid w:val="00EE781E"/>
    <w:rsid w:val="00EF3B8E"/>
    <w:rsid w:val="00F270D9"/>
    <w:rsid w:val="00F525C5"/>
    <w:rsid w:val="00F55B9F"/>
    <w:rsid w:val="00F95727"/>
    <w:rsid w:val="00F977AC"/>
    <w:rsid w:val="00FC6D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</o:shapelayout>
  </w:shapeDefaults>
  <w:decimalSymbol w:val="."/>
  <w:listSeparator w:val=","/>
  <w14:docId w14:val="39DD57ED"/>
  <w15:docId w15:val="{602B1EB0-1833-4D3A-87BB-F7F73DC4FB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176D4"/>
    <w:pPr>
      <w:spacing w:line="252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176D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F652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39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9EB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CB39E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542F4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customStyle="1" w:styleId="q-text">
    <w:name w:val="q-text"/>
    <w:basedOn w:val="Normal"/>
    <w:rsid w:val="002819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PK" w:eastAsia="en-P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97111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51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55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247431">
          <w:marLeft w:val="80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383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3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9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31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4420964">
          <w:marLeft w:val="80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9.jpe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77</Words>
  <Characters>5004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-1278</dc:creator>
  <cp:keywords/>
  <dc:description/>
  <cp:lastModifiedBy>jabir ali shah</cp:lastModifiedBy>
  <cp:revision>2</cp:revision>
  <dcterms:created xsi:type="dcterms:W3CDTF">2020-08-26T07:53:00Z</dcterms:created>
  <dcterms:modified xsi:type="dcterms:W3CDTF">2020-08-26T07:53:00Z</dcterms:modified>
</cp:coreProperties>
</file>